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A03F4" w:rsidRDefault="004741EB" w:rsidP="001108BE">
      <w:pPr>
        <w:pStyle w:val="Heading1"/>
        <w:tabs>
          <w:tab w:val="right" w:pos="9360"/>
        </w:tabs>
        <w:ind w:firstLine="0"/>
      </w:pPr>
      <w:r>
        <w:t>16-720 Computer Vision</w:t>
      </w:r>
      <w:r>
        <w:tab/>
        <w:t>Spring 2016</w:t>
      </w:r>
    </w:p>
    <w:p w:rsidR="004741EB" w:rsidRDefault="00510F35" w:rsidP="00F17512">
      <w:pPr>
        <w:pStyle w:val="Heading1"/>
        <w:tabs>
          <w:tab w:val="right" w:pos="9360"/>
        </w:tabs>
        <w:ind w:firstLine="0"/>
      </w:pPr>
      <w:r>
        <w:t xml:space="preserve">Azarakhsh Keipour </w:t>
      </w:r>
      <w:r w:rsidR="00D626F4">
        <w:t>(</w:t>
      </w:r>
      <w:proofErr w:type="spellStart"/>
      <w:r w:rsidR="00D626F4">
        <w:t>akeipour@andrew</w:t>
      </w:r>
      <w:proofErr w:type="spellEnd"/>
      <w:r w:rsidR="00D626F4">
        <w:t>)</w:t>
      </w:r>
      <w:r>
        <w:tab/>
      </w:r>
      <w:r w:rsidR="004741EB">
        <w:t xml:space="preserve">Assignment </w:t>
      </w:r>
      <w:r w:rsidR="00F17512">
        <w:t>2</w:t>
      </w:r>
    </w:p>
    <w:p w:rsidR="00510F35" w:rsidRDefault="00510F35" w:rsidP="00510F35"/>
    <w:p w:rsidR="00510F35" w:rsidRDefault="00017033" w:rsidP="000122D3">
      <w:pPr>
        <w:pStyle w:val="Heading2"/>
      </w:pPr>
      <w:r>
        <w:t>Q 1.</w:t>
      </w:r>
      <w:r w:rsidR="000122D3">
        <w:t>2 The DoG Pyramid</w:t>
      </w:r>
    </w:p>
    <w:p w:rsidR="000122D3" w:rsidRDefault="004578A9" w:rsidP="000122D3">
      <w:r>
        <w:t>The function is implemented without using any loops to increas</w:t>
      </w:r>
      <w:r w:rsidR="000B3932">
        <w:t>e speed. The result shown in Fig. 1.</w:t>
      </w:r>
    </w:p>
    <w:p w:rsidR="004578A9" w:rsidRDefault="004578A9" w:rsidP="004578A9">
      <w:pPr>
        <w:ind w:firstLine="0"/>
        <w:jc w:val="center"/>
      </w:pPr>
      <w:r w:rsidRPr="004578A9">
        <w:rPr>
          <w:noProof/>
        </w:rPr>
        <w:drawing>
          <wp:inline distT="0" distB="0" distL="0" distR="0">
            <wp:extent cx="4688840" cy="1346200"/>
            <wp:effectExtent l="0" t="0" r="0" b="6350"/>
            <wp:docPr id="3" name="Picture 3" descr="C:\Users\Azarakhsh\Desktop\CMU\Vision\Homework 2\My Code\Q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zarakhsh\Desktop\CMU\Vision\Homework 2\My Code\Q1.2.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688840" cy="1346200"/>
                    </a:xfrm>
                    <a:prstGeom prst="rect">
                      <a:avLst/>
                    </a:prstGeom>
                    <a:noFill/>
                    <a:ln>
                      <a:noFill/>
                    </a:ln>
                  </pic:spPr>
                </pic:pic>
              </a:graphicData>
            </a:graphic>
          </wp:inline>
        </w:drawing>
      </w:r>
    </w:p>
    <w:p w:rsidR="004578A9" w:rsidRPr="00222F22" w:rsidRDefault="000B3932" w:rsidP="000B3932">
      <w:pPr>
        <w:ind w:firstLine="0"/>
        <w:jc w:val="center"/>
        <w:rPr>
          <w:sz w:val="20"/>
          <w:szCs w:val="16"/>
        </w:rPr>
      </w:pPr>
      <w:r w:rsidRPr="00222F22">
        <w:rPr>
          <w:sz w:val="20"/>
          <w:szCs w:val="16"/>
        </w:rPr>
        <w:t>Figure 1. The Difference of Gaussian Pyramid of ‘model_chickenbroth.jpg’ image</w:t>
      </w:r>
    </w:p>
    <w:p w:rsidR="004578A9" w:rsidRPr="000122D3" w:rsidRDefault="004578A9" w:rsidP="000122D3"/>
    <w:p w:rsidR="00F567C4" w:rsidRDefault="004E33A0" w:rsidP="00125E0B">
      <w:pPr>
        <w:pStyle w:val="Heading2"/>
      </w:pPr>
      <w:r>
        <w:t xml:space="preserve">Q 1.3 Principal Curvature </w:t>
      </w:r>
      <w:r w:rsidR="00125E0B">
        <w:t>c</w:t>
      </w:r>
      <w:r>
        <w:t>alculation</w:t>
      </w:r>
    </w:p>
    <w:p w:rsidR="006C6895" w:rsidRDefault="006C6895" w:rsidP="005414D1">
      <w:r>
        <w:t xml:space="preserve">The function is implemented using </w:t>
      </w:r>
      <w:r w:rsidR="005414D1">
        <w:t>only one</w:t>
      </w:r>
      <w:r>
        <w:t xml:space="preserve"> loop</w:t>
      </w:r>
      <w:r w:rsidR="005414D1">
        <w:t xml:space="preserve"> on levels (which is unavoidable due to the use of ‘gradient’ function)</w:t>
      </w:r>
      <w:r>
        <w:t xml:space="preserve"> to increase speed. </w:t>
      </w:r>
    </w:p>
    <w:p w:rsidR="005414D1" w:rsidRDefault="005414D1" w:rsidP="005414D1"/>
    <w:p w:rsidR="005414D1" w:rsidRDefault="00125E0B" w:rsidP="00B430C3">
      <w:pPr>
        <w:pStyle w:val="Heading2"/>
      </w:pPr>
      <w:r>
        <w:t xml:space="preserve">Q 1.4 Detecting Extrema (DoG </w:t>
      </w:r>
      <w:r w:rsidR="00B430C3">
        <w:t>K</w:t>
      </w:r>
      <w:r>
        <w:t xml:space="preserve">eypoint </w:t>
      </w:r>
      <w:r w:rsidR="00B430C3">
        <w:t>D</w:t>
      </w:r>
      <w:r>
        <w:t>etection)</w:t>
      </w:r>
    </w:p>
    <w:p w:rsidR="004D34C8" w:rsidRDefault="004D34C8" w:rsidP="00E82305">
      <w:r>
        <w:t xml:space="preserve">The function is implemented without using any loops to increase speed. </w:t>
      </w:r>
      <w:r w:rsidR="0061292E">
        <w:t xml:space="preserve">It finds both </w:t>
      </w:r>
      <w:r w:rsidR="004C2CD9">
        <w:t xml:space="preserve">types of </w:t>
      </w:r>
      <w:r w:rsidR="0061292E">
        <w:t xml:space="preserve">local </w:t>
      </w:r>
      <w:r w:rsidR="00CC6F35">
        <w:t>extremums (</w:t>
      </w:r>
      <w:r w:rsidR="00E82305">
        <w:t>i.e.</w:t>
      </w:r>
      <w:r w:rsidR="00CC6F35">
        <w:t xml:space="preserve"> maximums and minimums)</w:t>
      </w:r>
      <w:r w:rsidR="00DE75A9">
        <w:t xml:space="preserve">. </w:t>
      </w:r>
    </w:p>
    <w:p w:rsidR="00DE75A9" w:rsidRDefault="00DE75A9" w:rsidP="00CC6F35"/>
    <w:p w:rsidR="004D34C8" w:rsidRDefault="00D056D5" w:rsidP="00B430C3">
      <w:pPr>
        <w:pStyle w:val="Heading2"/>
      </w:pPr>
      <w:r>
        <w:t xml:space="preserve">Q 1.5 </w:t>
      </w:r>
      <w:r w:rsidR="00B430C3">
        <w:t>Finishing DoG Keypoint Detector</w:t>
      </w:r>
    </w:p>
    <w:p w:rsidR="00866E63" w:rsidRDefault="00A603D6" w:rsidP="002A1330">
      <w:r>
        <w:t>The result of the DoG Keypoint Detection algorithm is shown in Fig. 2 and Fig. 3 with and without edge suppression.</w:t>
      </w:r>
      <w:r w:rsidR="00866E63">
        <w:t xml:space="preserve"> In Fig. 3 you can easily see the effect of edge suppression on the edges.</w:t>
      </w:r>
      <w:r w:rsidR="002A1330">
        <w:t xml:space="preserve"> The code for plotting the keypoints is in ‘</w:t>
      </w:r>
      <w:proofErr w:type="spellStart"/>
      <w:r w:rsidR="002A1330" w:rsidRPr="002A1330">
        <w:t>DoGdetector.m</w:t>
      </w:r>
      <w:proofErr w:type="spellEnd"/>
      <w:r w:rsidR="002A1330">
        <w:t>’ file.</w:t>
      </w:r>
    </w:p>
    <w:p w:rsidR="00A603D6" w:rsidRDefault="00E003D6" w:rsidP="00E003D6">
      <w:pPr>
        <w:ind w:firstLine="0"/>
        <w:jc w:val="center"/>
      </w:pPr>
      <w:r w:rsidRPr="00E003D6">
        <w:rPr>
          <w:noProof/>
        </w:rPr>
        <w:drawing>
          <wp:inline distT="0" distB="0" distL="0" distR="0">
            <wp:extent cx="1894840" cy="1323975"/>
            <wp:effectExtent l="0" t="0" r="0" b="9525"/>
            <wp:docPr id="4" name="Picture 4" descr="C:\Users\Azarakhsh\Desktop\CMU\Vision\Homework 2\My Code\Q1.5 -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zarakhsh\Desktop\CMU\Vision\Homework 2\My Code\Q1.5 - 1.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94840" cy="1323975"/>
                    </a:xfrm>
                    <a:prstGeom prst="rect">
                      <a:avLst/>
                    </a:prstGeom>
                    <a:noFill/>
                    <a:ln>
                      <a:noFill/>
                    </a:ln>
                  </pic:spPr>
                </pic:pic>
              </a:graphicData>
            </a:graphic>
          </wp:inline>
        </w:drawing>
      </w:r>
    </w:p>
    <w:p w:rsidR="00E003D6" w:rsidRPr="00222F22" w:rsidRDefault="00E003D6" w:rsidP="00E003D6">
      <w:pPr>
        <w:ind w:firstLine="0"/>
        <w:jc w:val="center"/>
        <w:rPr>
          <w:sz w:val="20"/>
          <w:szCs w:val="16"/>
        </w:rPr>
      </w:pPr>
      <w:r w:rsidRPr="00222F22">
        <w:rPr>
          <w:sz w:val="20"/>
          <w:szCs w:val="16"/>
        </w:rPr>
        <w:t xml:space="preserve">Figure </w:t>
      </w:r>
      <w:r>
        <w:rPr>
          <w:sz w:val="20"/>
          <w:szCs w:val="16"/>
        </w:rPr>
        <w:t>2</w:t>
      </w:r>
      <w:r w:rsidRPr="00222F22">
        <w:rPr>
          <w:sz w:val="20"/>
          <w:szCs w:val="16"/>
        </w:rPr>
        <w:t xml:space="preserve">. The Difference of Gaussian </w:t>
      </w:r>
      <w:r>
        <w:rPr>
          <w:sz w:val="20"/>
          <w:szCs w:val="16"/>
        </w:rPr>
        <w:t>keypoints</w:t>
      </w:r>
      <w:r w:rsidRPr="00222F22">
        <w:rPr>
          <w:sz w:val="20"/>
          <w:szCs w:val="16"/>
        </w:rPr>
        <w:t xml:space="preserve"> of ‘model_chickenbroth.jpg’ image</w:t>
      </w:r>
      <w:r>
        <w:rPr>
          <w:sz w:val="20"/>
          <w:szCs w:val="16"/>
        </w:rPr>
        <w:t xml:space="preserve"> </w:t>
      </w:r>
      <w:r>
        <w:rPr>
          <w:sz w:val="20"/>
          <w:szCs w:val="16"/>
        </w:rPr>
        <w:br/>
        <w:t>(a) Without edge suppression (b) With edge suppression</w:t>
      </w:r>
    </w:p>
    <w:p w:rsidR="00E003D6" w:rsidRDefault="009B7B3C" w:rsidP="00E003D6">
      <w:pPr>
        <w:ind w:firstLine="0"/>
        <w:jc w:val="center"/>
      </w:pPr>
      <w:r w:rsidRPr="009B7B3C">
        <w:rPr>
          <w:noProof/>
        </w:rPr>
        <w:lastRenderedPageBreak/>
        <w:drawing>
          <wp:inline distT="0" distB="0" distL="0" distR="0">
            <wp:extent cx="3869741" cy="2418679"/>
            <wp:effectExtent l="0" t="0" r="3175" b="0"/>
            <wp:docPr id="5" name="Picture 5" descr="C:\Users\Azarakhsh\Desktop\CMU\Vision\Homework 2\My Code\Q1.5 -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zarakhsh\Desktop\CMU\Vision\Homework 2\My Code\Q1.5 - 2.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69741" cy="2418679"/>
                    </a:xfrm>
                    <a:prstGeom prst="rect">
                      <a:avLst/>
                    </a:prstGeom>
                    <a:noFill/>
                    <a:ln>
                      <a:noFill/>
                    </a:ln>
                  </pic:spPr>
                </pic:pic>
              </a:graphicData>
            </a:graphic>
          </wp:inline>
        </w:drawing>
      </w:r>
    </w:p>
    <w:p w:rsidR="009B7B3C" w:rsidRPr="00222F22" w:rsidRDefault="009B7B3C" w:rsidP="00E84BCB">
      <w:pPr>
        <w:ind w:firstLine="0"/>
        <w:jc w:val="center"/>
        <w:rPr>
          <w:sz w:val="20"/>
          <w:szCs w:val="16"/>
        </w:rPr>
      </w:pPr>
      <w:r w:rsidRPr="00222F22">
        <w:rPr>
          <w:sz w:val="20"/>
          <w:szCs w:val="16"/>
        </w:rPr>
        <w:t xml:space="preserve">Figure </w:t>
      </w:r>
      <w:r w:rsidR="00E84BCB">
        <w:rPr>
          <w:sz w:val="20"/>
          <w:szCs w:val="16"/>
        </w:rPr>
        <w:t>3</w:t>
      </w:r>
      <w:r w:rsidRPr="00222F22">
        <w:rPr>
          <w:sz w:val="20"/>
          <w:szCs w:val="16"/>
        </w:rPr>
        <w:t xml:space="preserve">. The Difference of Gaussian </w:t>
      </w:r>
      <w:r>
        <w:rPr>
          <w:sz w:val="20"/>
          <w:szCs w:val="16"/>
        </w:rPr>
        <w:t>keypoints</w:t>
      </w:r>
      <w:r w:rsidRPr="00222F22">
        <w:rPr>
          <w:sz w:val="20"/>
          <w:szCs w:val="16"/>
        </w:rPr>
        <w:t xml:space="preserve"> of ‘</w:t>
      </w:r>
      <w:r w:rsidRPr="009B7B3C">
        <w:rPr>
          <w:sz w:val="20"/>
          <w:szCs w:val="16"/>
        </w:rPr>
        <w:t>pf_scan_scaled</w:t>
      </w:r>
      <w:r w:rsidRPr="00222F22">
        <w:rPr>
          <w:sz w:val="20"/>
          <w:szCs w:val="16"/>
        </w:rPr>
        <w:t>.jpg’ image</w:t>
      </w:r>
      <w:r>
        <w:rPr>
          <w:sz w:val="20"/>
          <w:szCs w:val="16"/>
        </w:rPr>
        <w:t xml:space="preserve"> </w:t>
      </w:r>
      <w:r>
        <w:rPr>
          <w:sz w:val="20"/>
          <w:szCs w:val="16"/>
        </w:rPr>
        <w:br/>
        <w:t>(a) Without edge suppression (b) With edge suppression</w:t>
      </w:r>
    </w:p>
    <w:p w:rsidR="00695453" w:rsidRDefault="00695453" w:rsidP="00A603D6"/>
    <w:p w:rsidR="00695453" w:rsidRDefault="00E57B87" w:rsidP="00E57B87">
      <w:pPr>
        <w:pStyle w:val="Heading2"/>
      </w:pPr>
      <w:r>
        <w:t xml:space="preserve">Q 2.1 </w:t>
      </w:r>
      <w:r w:rsidR="00870B57">
        <w:t>Creating a Set of BRIEF Tests</w:t>
      </w:r>
    </w:p>
    <w:p w:rsidR="001B6CD3" w:rsidRDefault="00870B57" w:rsidP="00B67378">
      <w:r>
        <w:t xml:space="preserve">According to the section 3.2 of the ‘BRIEF: Binary Robust Independent Elementary Features’ paper by </w:t>
      </w:r>
      <w:proofErr w:type="spellStart"/>
      <w:r w:rsidRPr="00870B57">
        <w:t>Calonder</w:t>
      </w:r>
      <w:proofErr w:type="spellEnd"/>
      <w:r>
        <w:t xml:space="preserve">, </w:t>
      </w:r>
      <w:proofErr w:type="spellStart"/>
      <w:r>
        <w:t>Lepetit</w:t>
      </w:r>
      <w:proofErr w:type="spellEnd"/>
      <w:r>
        <w:t xml:space="preserve">, </w:t>
      </w:r>
      <w:proofErr w:type="spellStart"/>
      <w:r>
        <w:t>Strecha</w:t>
      </w:r>
      <w:proofErr w:type="spellEnd"/>
      <w:r>
        <w:t xml:space="preserve"> and </w:t>
      </w:r>
      <w:proofErr w:type="spellStart"/>
      <w:r>
        <w:t>Fua</w:t>
      </w:r>
      <w:proofErr w:type="spellEnd"/>
      <w:r>
        <w:t xml:space="preserve"> (referenced in the description of the question), uniform and Gaussian distributions of the generated test set give the best results. I used the type I (uniform distribution for X and Y) to generate the test set. </w:t>
      </w:r>
      <w:r w:rsidR="00E84BCB">
        <w:t>Fig. 4 shows a generated test set for patch size of 9</w:t>
      </w:r>
      <w:r w:rsidR="005C698E">
        <w:t xml:space="preserve"> and 256 tests</w:t>
      </w:r>
      <w:r w:rsidR="00E84BCB">
        <w:t>.</w:t>
      </w:r>
      <w:r w:rsidR="00FF414D">
        <w:t xml:space="preserve"> The code for plotting the test set is in ‘</w:t>
      </w:r>
      <w:proofErr w:type="spellStart"/>
      <w:r w:rsidR="00FF414D" w:rsidRPr="00FF414D">
        <w:t>makeTestPattern</w:t>
      </w:r>
      <w:r w:rsidR="00FF414D">
        <w:t>.m</w:t>
      </w:r>
      <w:proofErr w:type="spellEnd"/>
      <w:r w:rsidR="00FF414D">
        <w:t>’ file.</w:t>
      </w:r>
    </w:p>
    <w:p w:rsidR="00CB2CBE" w:rsidRDefault="00CB2CBE" w:rsidP="00B67378"/>
    <w:p w:rsidR="00B67378" w:rsidRDefault="008E1AC4" w:rsidP="002A1330">
      <w:pPr>
        <w:ind w:firstLine="0"/>
        <w:jc w:val="center"/>
      </w:pPr>
      <w:r w:rsidRPr="008E1AC4">
        <w:rPr>
          <w:noProof/>
        </w:rPr>
        <w:drawing>
          <wp:inline distT="0" distB="0" distL="0" distR="0">
            <wp:extent cx="3277210" cy="2665578"/>
            <wp:effectExtent l="0" t="0" r="0" b="1905"/>
            <wp:docPr id="6" name="Picture 6" descr="C:\Users\Azarakhsh\Desktop\CMU\Vision\Homework 2\My Code\Q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zarakhsh\Desktop\CMU\Vision\Homework 2\My Code\Q2.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94944" cy="2680003"/>
                    </a:xfrm>
                    <a:prstGeom prst="rect">
                      <a:avLst/>
                    </a:prstGeom>
                    <a:noFill/>
                    <a:ln>
                      <a:noFill/>
                    </a:ln>
                  </pic:spPr>
                </pic:pic>
              </a:graphicData>
            </a:graphic>
          </wp:inline>
        </w:drawing>
      </w:r>
    </w:p>
    <w:p w:rsidR="008E1AC4" w:rsidRPr="00222F22" w:rsidRDefault="008E1AC4" w:rsidP="009336A3">
      <w:pPr>
        <w:ind w:firstLine="0"/>
        <w:jc w:val="center"/>
        <w:rPr>
          <w:sz w:val="20"/>
          <w:szCs w:val="16"/>
        </w:rPr>
      </w:pPr>
      <w:r w:rsidRPr="00222F22">
        <w:rPr>
          <w:sz w:val="20"/>
          <w:szCs w:val="16"/>
        </w:rPr>
        <w:t xml:space="preserve">Figure </w:t>
      </w:r>
      <w:r w:rsidR="009336A3">
        <w:rPr>
          <w:sz w:val="20"/>
          <w:szCs w:val="16"/>
        </w:rPr>
        <w:t>4</w:t>
      </w:r>
      <w:r w:rsidRPr="00222F22">
        <w:rPr>
          <w:sz w:val="20"/>
          <w:szCs w:val="16"/>
        </w:rPr>
        <w:t xml:space="preserve">. </w:t>
      </w:r>
      <w:r w:rsidR="009336A3">
        <w:rPr>
          <w:sz w:val="20"/>
          <w:szCs w:val="16"/>
        </w:rPr>
        <w:t>A random set of BRIEF tests gener</w:t>
      </w:r>
      <w:r w:rsidR="00AB0811">
        <w:rPr>
          <w:sz w:val="20"/>
          <w:szCs w:val="16"/>
        </w:rPr>
        <w:t>ated using uniform distribution</w:t>
      </w:r>
    </w:p>
    <w:p w:rsidR="008E1AC4" w:rsidRDefault="008E1AC4" w:rsidP="002A1330">
      <w:pPr>
        <w:ind w:firstLine="0"/>
        <w:jc w:val="center"/>
      </w:pPr>
    </w:p>
    <w:p w:rsidR="002A1330" w:rsidRDefault="004A528F" w:rsidP="004A528F">
      <w:pPr>
        <w:pStyle w:val="Heading2"/>
      </w:pPr>
      <w:r>
        <w:lastRenderedPageBreak/>
        <w:t>Q 2.2, 2.3, 2.4</w:t>
      </w:r>
    </w:p>
    <w:p w:rsidR="00246888" w:rsidRDefault="004A528F" w:rsidP="007C6945">
      <w:r>
        <w:t>All the</w:t>
      </w:r>
      <w:r w:rsidR="00246888">
        <w:t xml:space="preserve"> function</w:t>
      </w:r>
      <w:r>
        <w:t>s</w:t>
      </w:r>
      <w:r w:rsidR="00246888">
        <w:t xml:space="preserve"> </w:t>
      </w:r>
      <w:r>
        <w:t>are</w:t>
      </w:r>
      <w:r w:rsidR="00246888">
        <w:t xml:space="preserve"> implemented without using any loops to increase speed. </w:t>
      </w:r>
      <w:r w:rsidR="00547562">
        <w:t>The result of matching BRIEF features on ‘</w:t>
      </w:r>
      <w:r w:rsidR="00547562" w:rsidRPr="00547562">
        <w:t>model_chickenbroth.jpg</w:t>
      </w:r>
      <w:r w:rsidR="00547562">
        <w:t>’ and ‘</w:t>
      </w:r>
      <w:r w:rsidR="00547562" w:rsidRPr="00547562">
        <w:t>chickenbroth_01.jpg</w:t>
      </w:r>
      <w:r w:rsidR="00547562">
        <w:t xml:space="preserve">’ images is shown in Fig. 5. </w:t>
      </w:r>
      <w:r w:rsidR="00213613">
        <w:t>The result of matching BRIEF features on ‘</w:t>
      </w:r>
      <w:r w:rsidR="00213613" w:rsidRPr="00213613">
        <w:t>incline_L.png</w:t>
      </w:r>
      <w:r w:rsidR="00213613">
        <w:t>’ and ‘</w:t>
      </w:r>
      <w:r w:rsidR="00213613" w:rsidRPr="00213613">
        <w:t>incline_</w:t>
      </w:r>
      <w:r w:rsidR="00213613">
        <w:t>R</w:t>
      </w:r>
      <w:r w:rsidR="00213613" w:rsidRPr="00213613">
        <w:t>.png</w:t>
      </w:r>
      <w:r w:rsidR="00213613">
        <w:t>’ images is shown in Fig. 6. Finally, the result of matching BRIEF features on ‘</w:t>
      </w:r>
      <w:r w:rsidR="00213613" w:rsidRPr="00213613">
        <w:t>pf_scan_scaled.jpg</w:t>
      </w:r>
      <w:r w:rsidR="00213613">
        <w:t>’ against all ‘pf_*</w:t>
      </w:r>
      <w:r w:rsidR="00213613" w:rsidRPr="00213613">
        <w:t>.</w:t>
      </w:r>
      <w:r w:rsidR="00213613">
        <w:t xml:space="preserve">jpg’ images is shown in Fig. </w:t>
      </w:r>
      <w:r w:rsidR="007C6945">
        <w:t>7</w:t>
      </w:r>
      <w:r w:rsidR="00213613">
        <w:t>.</w:t>
      </w:r>
    </w:p>
    <w:p w:rsidR="00551B37" w:rsidRDefault="007B2467" w:rsidP="007B2467">
      <w:r>
        <w:t xml:space="preserve">As can be seen in Fig 7, feature matching for </w:t>
      </w:r>
      <w:r w:rsidRPr="007B2467">
        <w:t>‘pf_pile.jpg’</w:t>
      </w:r>
      <w:r>
        <w:t xml:space="preserve"> (top center) and </w:t>
      </w:r>
      <w:r w:rsidRPr="007B2467">
        <w:t xml:space="preserve">‘pf_floor_rot.jpg’ </w:t>
      </w:r>
      <w:r>
        <w:t>(bottom right) images gives poor results. The main reason is that in this two images the vision book is rotated with respect to the original image</w:t>
      </w:r>
      <w:r w:rsidR="002F266E">
        <w:t>, while in other images the vision book is not rotated and have slightly different angle of views with respect to the original image</w:t>
      </w:r>
      <w:r>
        <w:t xml:space="preserve">. Since our implementation of BRIEF uses location of pixels in the set to define descriptors, it works poorly with rotated images. </w:t>
      </w:r>
    </w:p>
    <w:p w:rsidR="00D77986" w:rsidRDefault="00D77986" w:rsidP="007C6945"/>
    <w:p w:rsidR="00A042DD" w:rsidRDefault="00E23F2A" w:rsidP="00A042DD">
      <w:pPr>
        <w:ind w:firstLine="0"/>
        <w:jc w:val="center"/>
      </w:pPr>
      <w:r w:rsidRPr="00E23F2A">
        <w:rPr>
          <w:noProof/>
        </w:rPr>
        <w:drawing>
          <wp:inline distT="0" distB="0" distL="0" distR="0">
            <wp:extent cx="5943600" cy="3158960"/>
            <wp:effectExtent l="0" t="0" r="0" b="3810"/>
            <wp:docPr id="7" name="Picture 7" descr="C:\Users\Azarakhsh\Desktop\CMU\Vision\Homework 2\My Code\Q2.4 -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zarakhsh\Desktop\CMU\Vision\Homework 2\My Code\Q2.4 - 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3158960"/>
                    </a:xfrm>
                    <a:prstGeom prst="rect">
                      <a:avLst/>
                    </a:prstGeom>
                    <a:noFill/>
                    <a:ln>
                      <a:noFill/>
                    </a:ln>
                  </pic:spPr>
                </pic:pic>
              </a:graphicData>
            </a:graphic>
          </wp:inline>
        </w:drawing>
      </w:r>
    </w:p>
    <w:p w:rsidR="00022613" w:rsidRPr="00222F22" w:rsidRDefault="00022613" w:rsidP="00EC7038">
      <w:pPr>
        <w:ind w:firstLine="0"/>
        <w:jc w:val="center"/>
        <w:rPr>
          <w:sz w:val="20"/>
          <w:szCs w:val="16"/>
        </w:rPr>
      </w:pPr>
      <w:r w:rsidRPr="00222F22">
        <w:rPr>
          <w:sz w:val="20"/>
          <w:szCs w:val="16"/>
        </w:rPr>
        <w:t xml:space="preserve">Figure </w:t>
      </w:r>
      <w:r>
        <w:rPr>
          <w:sz w:val="20"/>
          <w:szCs w:val="16"/>
        </w:rPr>
        <w:t>5</w:t>
      </w:r>
      <w:r w:rsidRPr="00222F22">
        <w:rPr>
          <w:sz w:val="20"/>
          <w:szCs w:val="16"/>
        </w:rPr>
        <w:t xml:space="preserve">. </w:t>
      </w:r>
      <w:r w:rsidR="00EC7038" w:rsidRPr="00EC7038">
        <w:rPr>
          <w:sz w:val="20"/>
          <w:szCs w:val="16"/>
        </w:rPr>
        <w:t>The result of matching BRIEF features on ‘model_chickenbroth.jpg’ and ‘chickenbroth_01.jpg’ images</w:t>
      </w:r>
      <w:r w:rsidR="002C3000">
        <w:rPr>
          <w:sz w:val="20"/>
          <w:szCs w:val="16"/>
        </w:rPr>
        <w:t>.</w:t>
      </w:r>
    </w:p>
    <w:p w:rsidR="00E23F2A" w:rsidRDefault="00E23F2A" w:rsidP="00A042DD">
      <w:pPr>
        <w:ind w:firstLine="0"/>
        <w:jc w:val="center"/>
      </w:pPr>
    </w:p>
    <w:p w:rsidR="00E23F2A" w:rsidRDefault="00E23F2A" w:rsidP="00A042DD">
      <w:pPr>
        <w:ind w:firstLine="0"/>
        <w:jc w:val="center"/>
      </w:pPr>
      <w:r w:rsidRPr="00E23F2A">
        <w:rPr>
          <w:noProof/>
        </w:rPr>
        <w:drawing>
          <wp:inline distT="0" distB="0" distL="0" distR="0">
            <wp:extent cx="5943600" cy="1702961"/>
            <wp:effectExtent l="0" t="0" r="0" b="0"/>
            <wp:docPr id="9" name="Picture 9" descr="C:\Users\Azarakhsh\Desktop\CMU\Vision\Homework 2\My Code\Q2.4 -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zarakhsh\Desktop\CMU\Vision\Homework 2\My Code\Q2.4 - 2.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43600" cy="1702961"/>
                    </a:xfrm>
                    <a:prstGeom prst="rect">
                      <a:avLst/>
                    </a:prstGeom>
                    <a:noFill/>
                    <a:ln>
                      <a:noFill/>
                    </a:ln>
                  </pic:spPr>
                </pic:pic>
              </a:graphicData>
            </a:graphic>
          </wp:inline>
        </w:drawing>
      </w:r>
    </w:p>
    <w:p w:rsidR="00F25BA5" w:rsidRPr="00222F22" w:rsidRDefault="00F25BA5" w:rsidP="00B65796">
      <w:pPr>
        <w:ind w:firstLine="0"/>
        <w:jc w:val="center"/>
        <w:rPr>
          <w:sz w:val="20"/>
          <w:szCs w:val="16"/>
        </w:rPr>
      </w:pPr>
      <w:r w:rsidRPr="00222F22">
        <w:rPr>
          <w:sz w:val="20"/>
          <w:szCs w:val="16"/>
        </w:rPr>
        <w:lastRenderedPageBreak/>
        <w:t xml:space="preserve">Figure </w:t>
      </w:r>
      <w:r>
        <w:rPr>
          <w:sz w:val="20"/>
          <w:szCs w:val="16"/>
        </w:rPr>
        <w:t>6</w:t>
      </w:r>
      <w:r w:rsidRPr="00222F22">
        <w:rPr>
          <w:sz w:val="20"/>
          <w:szCs w:val="16"/>
        </w:rPr>
        <w:t xml:space="preserve">. </w:t>
      </w:r>
      <w:r w:rsidR="00B65796" w:rsidRPr="00B65796">
        <w:rPr>
          <w:sz w:val="20"/>
          <w:szCs w:val="16"/>
        </w:rPr>
        <w:t>The result of matching BRIEF features on ‘incline_L.png’ and ‘incline_R.png’ images</w:t>
      </w:r>
      <w:r>
        <w:rPr>
          <w:sz w:val="20"/>
          <w:szCs w:val="16"/>
        </w:rPr>
        <w:t>.</w:t>
      </w:r>
    </w:p>
    <w:p w:rsidR="00E23F2A" w:rsidRDefault="00E23F2A" w:rsidP="00A042DD">
      <w:pPr>
        <w:ind w:firstLine="0"/>
        <w:jc w:val="center"/>
      </w:pPr>
    </w:p>
    <w:p w:rsidR="00E23F2A" w:rsidRDefault="00E23F2A" w:rsidP="00A042DD">
      <w:pPr>
        <w:ind w:firstLine="0"/>
        <w:jc w:val="center"/>
      </w:pPr>
      <w:r w:rsidRPr="00E23F2A">
        <w:rPr>
          <w:noProof/>
        </w:rPr>
        <w:drawing>
          <wp:inline distT="0" distB="0" distL="0" distR="0">
            <wp:extent cx="5943600" cy="2523106"/>
            <wp:effectExtent l="0" t="0" r="0" b="0"/>
            <wp:docPr id="11" name="Picture 11" descr="C:\Users\Azarakhsh\Desktop\CMU\Vision\Homework 2\My Code\Q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zarakhsh\Desktop\CMU\Vision\Homework 2\My Code\Q2.4.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943600" cy="2523106"/>
                    </a:xfrm>
                    <a:prstGeom prst="rect">
                      <a:avLst/>
                    </a:prstGeom>
                    <a:noFill/>
                    <a:ln>
                      <a:noFill/>
                    </a:ln>
                  </pic:spPr>
                </pic:pic>
              </a:graphicData>
            </a:graphic>
          </wp:inline>
        </w:drawing>
      </w:r>
    </w:p>
    <w:p w:rsidR="002A6AA5" w:rsidRPr="00222F22" w:rsidRDefault="002A6AA5" w:rsidP="00C72C93">
      <w:pPr>
        <w:ind w:firstLine="0"/>
        <w:jc w:val="center"/>
        <w:rPr>
          <w:sz w:val="20"/>
          <w:szCs w:val="16"/>
        </w:rPr>
      </w:pPr>
      <w:r w:rsidRPr="00222F22">
        <w:rPr>
          <w:sz w:val="20"/>
          <w:szCs w:val="16"/>
        </w:rPr>
        <w:t xml:space="preserve">Figure </w:t>
      </w:r>
      <w:r w:rsidR="00C72C93">
        <w:rPr>
          <w:sz w:val="20"/>
          <w:szCs w:val="16"/>
        </w:rPr>
        <w:t>7</w:t>
      </w:r>
      <w:r w:rsidRPr="00222F22">
        <w:rPr>
          <w:sz w:val="20"/>
          <w:szCs w:val="16"/>
        </w:rPr>
        <w:t xml:space="preserve">. </w:t>
      </w:r>
      <w:r w:rsidRPr="00B65796">
        <w:rPr>
          <w:sz w:val="20"/>
          <w:szCs w:val="16"/>
        </w:rPr>
        <w:t>The result</w:t>
      </w:r>
      <w:r w:rsidR="00A04BB5">
        <w:rPr>
          <w:sz w:val="20"/>
          <w:szCs w:val="16"/>
        </w:rPr>
        <w:t xml:space="preserve"> of matching BRIEF features on </w:t>
      </w:r>
      <w:r w:rsidR="00A04BB5" w:rsidRPr="00A04BB5">
        <w:rPr>
          <w:sz w:val="20"/>
          <w:szCs w:val="16"/>
        </w:rPr>
        <w:t>‘pf_scan_scaled.jpg’ against</w:t>
      </w:r>
      <w:r w:rsidR="00A04BB5">
        <w:rPr>
          <w:sz w:val="20"/>
          <w:szCs w:val="16"/>
        </w:rPr>
        <w:t xml:space="preserve"> </w:t>
      </w:r>
      <w:r w:rsidR="00DF7969">
        <w:rPr>
          <w:sz w:val="20"/>
          <w:szCs w:val="16"/>
        </w:rPr>
        <w:br/>
      </w:r>
      <w:r w:rsidR="009C1EFE">
        <w:rPr>
          <w:sz w:val="20"/>
          <w:szCs w:val="16"/>
        </w:rPr>
        <w:t>‘</w:t>
      </w:r>
      <w:r w:rsidR="009C1EFE" w:rsidRPr="009C1EFE">
        <w:rPr>
          <w:sz w:val="20"/>
          <w:szCs w:val="16"/>
        </w:rPr>
        <w:t>pf_desk</w:t>
      </w:r>
      <w:r w:rsidR="009C1EFE">
        <w:rPr>
          <w:sz w:val="20"/>
          <w:szCs w:val="16"/>
        </w:rPr>
        <w:t>.jpg’ (top-left), ‘</w:t>
      </w:r>
      <w:r w:rsidR="009C1EFE" w:rsidRPr="009C1EFE">
        <w:rPr>
          <w:sz w:val="20"/>
          <w:szCs w:val="16"/>
        </w:rPr>
        <w:t>pf_pile</w:t>
      </w:r>
      <w:r w:rsidR="000376C2">
        <w:rPr>
          <w:sz w:val="20"/>
          <w:szCs w:val="16"/>
        </w:rPr>
        <w:t>.jpg</w:t>
      </w:r>
      <w:r w:rsidR="009C1EFE">
        <w:rPr>
          <w:sz w:val="20"/>
          <w:szCs w:val="16"/>
        </w:rPr>
        <w:t>’ (top center), ‘</w:t>
      </w:r>
      <w:r w:rsidR="009C1EFE" w:rsidRPr="009C1EFE">
        <w:rPr>
          <w:sz w:val="20"/>
          <w:szCs w:val="16"/>
        </w:rPr>
        <w:t>pf_stand</w:t>
      </w:r>
      <w:r w:rsidR="000376C2">
        <w:rPr>
          <w:sz w:val="20"/>
          <w:szCs w:val="16"/>
        </w:rPr>
        <w:t>.jpg</w:t>
      </w:r>
      <w:r w:rsidR="009C1EFE">
        <w:rPr>
          <w:sz w:val="20"/>
          <w:szCs w:val="16"/>
        </w:rPr>
        <w:t xml:space="preserve">’ (top right), </w:t>
      </w:r>
      <w:r w:rsidR="00DF7969">
        <w:rPr>
          <w:sz w:val="20"/>
          <w:szCs w:val="16"/>
        </w:rPr>
        <w:br/>
      </w:r>
      <w:r w:rsidR="009C1EFE">
        <w:rPr>
          <w:sz w:val="20"/>
          <w:szCs w:val="16"/>
        </w:rPr>
        <w:t>‘</w:t>
      </w:r>
      <w:r w:rsidR="009C1EFE" w:rsidRPr="009C1EFE">
        <w:rPr>
          <w:sz w:val="20"/>
          <w:szCs w:val="16"/>
        </w:rPr>
        <w:t>pf_floor</w:t>
      </w:r>
      <w:r w:rsidR="000376C2">
        <w:rPr>
          <w:sz w:val="20"/>
          <w:szCs w:val="16"/>
        </w:rPr>
        <w:t>.jpg</w:t>
      </w:r>
      <w:r w:rsidR="009C1EFE">
        <w:rPr>
          <w:sz w:val="20"/>
          <w:szCs w:val="16"/>
        </w:rPr>
        <w:t>’ (bottom left) and ‘</w:t>
      </w:r>
      <w:r w:rsidR="009C1EFE" w:rsidRPr="009C1EFE">
        <w:rPr>
          <w:sz w:val="20"/>
          <w:szCs w:val="16"/>
        </w:rPr>
        <w:t>pf_floor_rot</w:t>
      </w:r>
      <w:r w:rsidR="000376C2">
        <w:rPr>
          <w:sz w:val="20"/>
          <w:szCs w:val="16"/>
        </w:rPr>
        <w:t>.jpg</w:t>
      </w:r>
      <w:r w:rsidR="009C1EFE">
        <w:rPr>
          <w:sz w:val="20"/>
          <w:szCs w:val="16"/>
        </w:rPr>
        <w:t>’ (bottom right) images.</w:t>
      </w:r>
    </w:p>
    <w:p w:rsidR="00E23F2A" w:rsidRDefault="00E23F2A" w:rsidP="007006D8">
      <w:pPr>
        <w:ind w:firstLine="0"/>
      </w:pPr>
    </w:p>
    <w:p w:rsidR="00A042DD" w:rsidRDefault="00474A6F" w:rsidP="00474A6F">
      <w:pPr>
        <w:pStyle w:val="Heading2"/>
      </w:pPr>
      <w:r>
        <w:t>Q</w:t>
      </w:r>
      <w:r w:rsidR="006A6D62">
        <w:t xml:space="preserve">2.5 </w:t>
      </w:r>
      <w:r w:rsidR="00973E1F">
        <w:t>BRIEF and Rotations</w:t>
      </w:r>
    </w:p>
    <w:p w:rsidR="00973E1F" w:rsidRDefault="00C730F9" w:rsidP="00973E1F">
      <w:r>
        <w:t xml:space="preserve">The bar graph of the rotation angle vs. the number of correct matches for ‘model_chickenbroth.jpg’ is shown in Fig. 8. </w:t>
      </w:r>
    </w:p>
    <w:p w:rsidR="00C730F9" w:rsidRDefault="00C730F9" w:rsidP="00C730F9">
      <w:pPr>
        <w:ind w:firstLine="0"/>
      </w:pPr>
    </w:p>
    <w:p w:rsidR="00C730F9" w:rsidRDefault="00C730F9" w:rsidP="00C730F9">
      <w:pPr>
        <w:ind w:firstLine="0"/>
        <w:jc w:val="center"/>
      </w:pPr>
      <w:r w:rsidRPr="00C730F9">
        <w:rPr>
          <w:noProof/>
        </w:rPr>
        <w:drawing>
          <wp:inline distT="0" distB="0" distL="0" distR="0">
            <wp:extent cx="5826085" cy="3138221"/>
            <wp:effectExtent l="0" t="0" r="3810" b="5080"/>
            <wp:docPr id="12" name="Picture 12" descr="C:\Users\Azarakhsh\Desktop\CMU\Vision\Homework 2\My Code\Q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zarakhsh\Desktop\CMU\Vision\Homework 2\My Code\Q2.5.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870767" cy="3162289"/>
                    </a:xfrm>
                    <a:prstGeom prst="rect">
                      <a:avLst/>
                    </a:prstGeom>
                    <a:noFill/>
                    <a:ln>
                      <a:noFill/>
                    </a:ln>
                  </pic:spPr>
                </pic:pic>
              </a:graphicData>
            </a:graphic>
          </wp:inline>
        </w:drawing>
      </w:r>
    </w:p>
    <w:p w:rsidR="00C730F9" w:rsidRPr="00AB0397" w:rsidRDefault="00C730F9" w:rsidP="00AB0397">
      <w:pPr>
        <w:ind w:firstLine="0"/>
        <w:jc w:val="center"/>
        <w:rPr>
          <w:sz w:val="20"/>
          <w:szCs w:val="16"/>
        </w:rPr>
      </w:pPr>
      <w:r w:rsidRPr="00222F22">
        <w:rPr>
          <w:sz w:val="20"/>
          <w:szCs w:val="16"/>
        </w:rPr>
        <w:t xml:space="preserve">Figure </w:t>
      </w:r>
      <w:r>
        <w:rPr>
          <w:sz w:val="20"/>
          <w:szCs w:val="16"/>
        </w:rPr>
        <w:t>8. R</w:t>
      </w:r>
      <w:r w:rsidRPr="00C730F9">
        <w:rPr>
          <w:sz w:val="20"/>
          <w:szCs w:val="16"/>
        </w:rPr>
        <w:t>otation angle vs. the number of correct matches for ‘model_chickenbroth.jpg’</w:t>
      </w:r>
    </w:p>
    <w:p w:rsidR="00A042DD" w:rsidRDefault="00176E0F" w:rsidP="00733B18">
      <w:r>
        <w:lastRenderedPageBreak/>
        <w:t>The number of correct matches heavily drops when the image rotates. The main reason is that our implementation of BRIEF uses intensity for pixels at certain locations (calculated using DoG keypoints and the set of BRIEF tests). When the image rotates, intensities of the fixed locations in the patches around the keypoints change; therefore, the patch can’t be matched with the corresponding patch in the original (</w:t>
      </w:r>
      <w:proofErr w:type="spellStart"/>
      <w:r>
        <w:t>unrotated</w:t>
      </w:r>
      <w:proofErr w:type="spellEnd"/>
      <w:r>
        <w:t>) version.</w:t>
      </w:r>
    </w:p>
    <w:p w:rsidR="00733B18" w:rsidRDefault="00733B18" w:rsidP="00733B18"/>
    <w:p w:rsidR="00D64704" w:rsidRDefault="00D64704" w:rsidP="00D64704">
      <w:pPr>
        <w:pStyle w:val="Heading2"/>
      </w:pPr>
      <w:r>
        <w:t>Q 3.1 (a)</w:t>
      </w:r>
    </w:p>
    <w:p w:rsidR="009A7497" w:rsidRPr="009A7497" w:rsidRDefault="009A7497" w:rsidP="009A7497">
      <w:r>
        <w:t xml:space="preserve">First, we rewrite the Equation 8 with the homogeneous coordinates for </w:t>
      </w:r>
      <w:r>
        <w:rPr>
          <w:i/>
          <w:iCs/>
        </w:rPr>
        <w:t>p</w:t>
      </w:r>
      <w:r>
        <w:t xml:space="preserve"> and </w:t>
      </w:r>
      <w:r>
        <w:rPr>
          <w:i/>
          <w:iCs/>
        </w:rPr>
        <w:t>q</w:t>
      </w:r>
      <w:r>
        <w:t>:</w:t>
      </w:r>
    </w:p>
    <w:p w:rsidR="000C60B4" w:rsidRDefault="003353D4" w:rsidP="008C6C41">
      <w:r w:rsidRPr="003A063C">
        <w:rPr>
          <w:position w:val="-50"/>
        </w:rPr>
        <w:object w:dxaOrig="686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7pt;height:55.85pt" o:ole="">
            <v:imagedata r:id="rId15" o:title=""/>
          </v:shape>
          <o:OLEObject Type="Embed" ProgID="Equation.DSMT4" ShapeID="_x0000_i1025" DrawAspect="Content" ObjectID="_1517234728" r:id="rId16"/>
        </w:object>
      </w:r>
    </w:p>
    <w:p w:rsidR="00B31340" w:rsidRDefault="003353D4" w:rsidP="003353D4">
      <w:r>
        <w:t xml:space="preserve">In order to eliminate </w:t>
      </w:r>
      <w:proofErr w:type="gramStart"/>
      <w:r>
        <w:rPr>
          <w:i/>
          <w:iCs/>
        </w:rPr>
        <w:t>c</w:t>
      </w:r>
      <w:proofErr w:type="gramEnd"/>
      <w:r>
        <w:t xml:space="preserve"> we divide all the rows of the both sides of the equation by the third row</w:t>
      </w:r>
      <w:r w:rsidR="00CF71A9">
        <w:t xml:space="preserve"> and eliminate the third row</w:t>
      </w:r>
      <w:r>
        <w:t>. Thus:</w:t>
      </w:r>
    </w:p>
    <w:p w:rsidR="009B1301" w:rsidRDefault="0086068D" w:rsidP="00AF648D">
      <w:r w:rsidRPr="0086068D">
        <w:rPr>
          <w:position w:val="-66"/>
        </w:rPr>
        <w:object w:dxaOrig="6140" w:dyaOrig="1440">
          <v:shape id="_x0000_i1026" type="#_x0000_t75" style="width:307pt;height:1in" o:ole="">
            <v:imagedata r:id="rId17" o:title=""/>
          </v:shape>
          <o:OLEObject Type="Embed" ProgID="Equation.DSMT4" ShapeID="_x0000_i1026" DrawAspect="Content" ObjectID="_1517234729" r:id="rId18"/>
        </w:object>
      </w:r>
    </w:p>
    <w:p w:rsidR="009B1301" w:rsidRDefault="009B1301" w:rsidP="00AF648D">
      <w:r>
        <w:t>By expanding the equations, we will have:</w:t>
      </w:r>
    </w:p>
    <w:p w:rsidR="003353D4" w:rsidRDefault="00932FA6" w:rsidP="00AF648D">
      <w:r w:rsidRPr="0079243F">
        <w:rPr>
          <w:position w:val="-70"/>
        </w:rPr>
        <w:object w:dxaOrig="7339" w:dyaOrig="1520">
          <v:shape id="_x0000_i1027" type="#_x0000_t75" style="width:366.9pt;height:76.05pt" o:ole="">
            <v:imagedata r:id="rId19" o:title=""/>
          </v:shape>
          <o:OLEObject Type="Embed" ProgID="Equation.DSMT4" ShapeID="_x0000_i1027" DrawAspect="Content" ObjectID="_1517234730" r:id="rId20"/>
        </w:object>
      </w:r>
      <w:r w:rsidR="0079243F">
        <w:t xml:space="preserve"> </w:t>
      </w:r>
    </w:p>
    <w:p w:rsidR="00CD6C94" w:rsidRDefault="00CD6C94" w:rsidP="00AF648D">
      <w:r>
        <w:t xml:space="preserve">The above equations are 2 independent equations for corresponding points </w:t>
      </w:r>
      <w:r w:rsidRPr="00CD6C94">
        <w:rPr>
          <w:position w:val="-10"/>
        </w:rPr>
        <w:object w:dxaOrig="279" w:dyaOrig="360">
          <v:shape id="_x0000_i1028" type="#_x0000_t75" style="width:13.8pt;height:17.85pt" o:ole="">
            <v:imagedata r:id="rId21" o:title=""/>
          </v:shape>
          <o:OLEObject Type="Embed" ProgID="Equation.DSMT4" ShapeID="_x0000_i1028" DrawAspect="Content" ObjectID="_1517234731" r:id="rId22"/>
        </w:object>
      </w:r>
      <w:r>
        <w:t xml:space="preserve"> and </w:t>
      </w:r>
      <w:r w:rsidRPr="00CD6C94">
        <w:rPr>
          <w:position w:val="-10"/>
        </w:rPr>
        <w:object w:dxaOrig="260" w:dyaOrig="360">
          <v:shape id="_x0000_i1029" type="#_x0000_t75" style="width:13.25pt;height:17.85pt" o:ole="">
            <v:imagedata r:id="rId23" o:title=""/>
          </v:shape>
          <o:OLEObject Type="Embed" ProgID="Equation.DSMT4" ShapeID="_x0000_i1029" DrawAspect="Content" ObjectID="_1517234732" r:id="rId24"/>
        </w:object>
      </w:r>
      <w:r>
        <w:t>. By rewriting them again in matrix form we have:</w:t>
      </w:r>
    </w:p>
    <w:p w:rsidR="00CD6C94" w:rsidRDefault="00932FA6" w:rsidP="004D5AA3">
      <w:pPr>
        <w:ind w:firstLine="0"/>
      </w:pPr>
      <w:r w:rsidRPr="00932FA6">
        <w:rPr>
          <w:position w:val="-158"/>
        </w:rPr>
        <w:object w:dxaOrig="10440" w:dyaOrig="3280">
          <v:shape id="_x0000_i1030" type="#_x0000_t75" style="width:521.85pt;height:164.15pt" o:ole="">
            <v:imagedata r:id="rId25" o:title=""/>
          </v:shape>
          <o:OLEObject Type="Embed" ProgID="Equation.DSMT4" ShapeID="_x0000_i1030" DrawAspect="Content" ObjectID="_1517234733" r:id="rId26"/>
        </w:object>
      </w:r>
    </w:p>
    <w:p w:rsidR="0035137D" w:rsidRDefault="00403434" w:rsidP="0035137D">
      <w:r>
        <w:t xml:space="preserve">Thus, for corresponding points </w:t>
      </w:r>
      <w:r w:rsidRPr="00403434">
        <w:rPr>
          <w:position w:val="-10"/>
        </w:rPr>
        <w:object w:dxaOrig="279" w:dyaOrig="360">
          <v:shape id="_x0000_i1031" type="#_x0000_t75" style="width:13.8pt;height:17.85pt" o:ole="">
            <v:imagedata r:id="rId27" o:title=""/>
          </v:shape>
          <o:OLEObject Type="Embed" ProgID="Equation.DSMT4" ShapeID="_x0000_i1031" DrawAspect="Content" ObjectID="_1517234734" r:id="rId28"/>
        </w:object>
      </w:r>
      <w:r>
        <w:t xml:space="preserve"> and </w:t>
      </w:r>
      <w:r w:rsidRPr="00403434">
        <w:rPr>
          <w:position w:val="-10"/>
        </w:rPr>
        <w:object w:dxaOrig="260" w:dyaOrig="360">
          <v:shape id="_x0000_i1032" type="#_x0000_t75" style="width:13.25pt;height:17.85pt" o:ole="">
            <v:imagedata r:id="rId29" o:title=""/>
          </v:shape>
          <o:OLEObject Type="Embed" ProgID="Equation.DSMT4" ShapeID="_x0000_i1032" DrawAspect="Content" ObjectID="_1517234735" r:id="rId30"/>
        </w:object>
      </w:r>
      <w:r>
        <w:t xml:space="preserve"> we have:</w:t>
      </w:r>
    </w:p>
    <w:p w:rsidR="00403434" w:rsidRDefault="000A1AB8" w:rsidP="0035137D">
      <w:r w:rsidRPr="00403434">
        <w:rPr>
          <w:position w:val="-176"/>
        </w:rPr>
        <w:object w:dxaOrig="7500" w:dyaOrig="3640">
          <v:shape id="_x0000_i1033" type="#_x0000_t75" style="width:375pt;height:182pt" o:ole="">
            <v:imagedata r:id="rId31" o:title=""/>
          </v:shape>
          <o:OLEObject Type="Embed" ProgID="Equation.DSMT4" ShapeID="_x0000_i1033" DrawAspect="Content" ObjectID="_1517234736" r:id="rId32"/>
        </w:object>
      </w:r>
      <w:r w:rsidR="00403434">
        <w:t xml:space="preserve"> </w:t>
      </w:r>
    </w:p>
    <w:p w:rsidR="00E853F8" w:rsidRDefault="000C3FEF" w:rsidP="0035137D">
      <w:r>
        <w:t xml:space="preserve">For </w:t>
      </w:r>
      <w:r>
        <w:rPr>
          <w:i/>
          <w:iCs/>
        </w:rPr>
        <w:t>N</w:t>
      </w:r>
      <w:r>
        <w:t xml:space="preserve"> corresponding points, we will have </w:t>
      </w:r>
      <w:r>
        <w:rPr>
          <w:i/>
          <w:iCs/>
        </w:rPr>
        <w:t>2N</w:t>
      </w:r>
      <w:r>
        <w:t xml:space="preserve"> independent equations and can compose the matrix A as follows:</w:t>
      </w:r>
    </w:p>
    <w:p w:rsidR="000C3FEF" w:rsidRDefault="000A1AB8" w:rsidP="0035137D">
      <w:r w:rsidRPr="000C3FEF">
        <w:rPr>
          <w:position w:val="-68"/>
        </w:rPr>
        <w:object w:dxaOrig="1980" w:dyaOrig="1480">
          <v:shape id="_x0000_i1034" type="#_x0000_t75" style="width:99.05pt;height:73.75pt" o:ole="">
            <v:imagedata r:id="rId33" o:title=""/>
          </v:shape>
          <o:OLEObject Type="Embed" ProgID="Equation.DSMT4" ShapeID="_x0000_i1034" DrawAspect="Content" ObjectID="_1517234737" r:id="rId34"/>
        </w:object>
      </w:r>
      <w:r w:rsidR="000C3FEF">
        <w:t xml:space="preserve"> </w:t>
      </w:r>
    </w:p>
    <w:p w:rsidR="007217BB" w:rsidRDefault="007217BB" w:rsidP="00A169CE">
      <w:pPr>
        <w:pStyle w:val="Heading2"/>
      </w:pPr>
    </w:p>
    <w:p w:rsidR="00A169CE" w:rsidRDefault="00A169CE" w:rsidP="00A169CE">
      <w:pPr>
        <w:pStyle w:val="Heading2"/>
      </w:pPr>
      <w:r>
        <w:t>Q 3.1 (b)</w:t>
      </w:r>
    </w:p>
    <w:p w:rsidR="00A169CE" w:rsidRDefault="007E3DBF" w:rsidP="00A169CE">
      <w:r>
        <w:t xml:space="preserve">Currently there are 9 elements in </w:t>
      </w:r>
      <w:r>
        <w:rPr>
          <w:b/>
          <w:bCs/>
        </w:rPr>
        <w:t>h</w:t>
      </w:r>
      <w:r>
        <w:t xml:space="preserve"> (i.e. all elements of </w:t>
      </w:r>
      <w:r>
        <w:rPr>
          <w:b/>
          <w:bCs/>
        </w:rPr>
        <w:t>H</w:t>
      </w:r>
      <w:r>
        <w:t xml:space="preserve"> are available in </w:t>
      </w:r>
      <w:r>
        <w:rPr>
          <w:b/>
          <w:bCs/>
        </w:rPr>
        <w:t>h</w:t>
      </w:r>
      <w:r>
        <w:t>). However</w:t>
      </w:r>
      <w:r w:rsidR="003731D5">
        <w:t>,</w:t>
      </w:r>
      <w:r>
        <w:t xml:space="preserve"> since the degree of freedom of </w:t>
      </w:r>
      <w:r>
        <w:rPr>
          <w:b/>
          <w:bCs/>
        </w:rPr>
        <w:t>h</w:t>
      </w:r>
      <w:r>
        <w:t xml:space="preserve"> is only 8</w:t>
      </w:r>
      <w:r w:rsidR="003731D5">
        <w:t xml:space="preserve"> (the elements of matrix </w:t>
      </w:r>
      <w:r w:rsidR="003731D5">
        <w:rPr>
          <w:b/>
          <w:bCs/>
        </w:rPr>
        <w:t>H</w:t>
      </w:r>
      <w:r w:rsidR="003731D5">
        <w:t xml:space="preserve"> are independent up to a scale factor, resulting in 9-1=8 degrees of freedom)</w:t>
      </w:r>
      <w:r>
        <w:t xml:space="preserve">, we can force one of the elements to 1, thus reducing the number of elements in </w:t>
      </w:r>
      <w:r>
        <w:rPr>
          <w:b/>
          <w:bCs/>
        </w:rPr>
        <w:t>h</w:t>
      </w:r>
      <w:r>
        <w:t xml:space="preserve"> to 8.</w:t>
      </w:r>
    </w:p>
    <w:p w:rsidR="007E3DBF" w:rsidRDefault="007E3DBF" w:rsidP="00A169CE"/>
    <w:p w:rsidR="00D97C80" w:rsidRDefault="00D97C80" w:rsidP="00D97C80">
      <w:pPr>
        <w:pStyle w:val="Heading2"/>
      </w:pPr>
      <w:r>
        <w:t>Q 3.1 (c)</w:t>
      </w:r>
    </w:p>
    <w:p w:rsidR="007E3DBF" w:rsidRPr="001F0A6A" w:rsidRDefault="006B76BE" w:rsidP="00277DF6">
      <w:r>
        <w:t xml:space="preserve">As reasoned in part (b), the elements of matrix </w:t>
      </w:r>
      <w:r>
        <w:rPr>
          <w:b/>
          <w:bCs/>
        </w:rPr>
        <w:t>H</w:t>
      </w:r>
      <w:r>
        <w:t xml:space="preserve"> are independent up to a scale factor, therefore there are only 9-1=8 degrees of freedom in elements of </w:t>
      </w:r>
      <w:r>
        <w:rPr>
          <w:b/>
          <w:bCs/>
        </w:rPr>
        <w:t>h</w:t>
      </w:r>
      <w:r>
        <w:t xml:space="preserve">. On the other side, each new correspondence (point pair) gives us 2 independent equations (information). Thus, we will need at least 4 pairs of points (correspondences) to find all the elements of </w:t>
      </w:r>
      <w:r>
        <w:rPr>
          <w:b/>
          <w:bCs/>
        </w:rPr>
        <w:t>h</w:t>
      </w:r>
      <w:r>
        <w:t xml:space="preserve">. </w:t>
      </w:r>
      <w:r w:rsidR="001F0A6A">
        <w:t xml:space="preserve">It is important that no 3 of the 4 pairs should be on the same line, otherwise we will not have 8 independent equations (information) to solve the </w:t>
      </w:r>
      <w:r w:rsidR="00277DF6">
        <w:rPr>
          <w:b/>
          <w:bCs/>
        </w:rPr>
        <w:t>h</w:t>
      </w:r>
      <w:r w:rsidR="001F0A6A">
        <w:t xml:space="preserve">. </w:t>
      </w:r>
    </w:p>
    <w:p w:rsidR="002B3B11" w:rsidRDefault="002B3B11" w:rsidP="006B76BE"/>
    <w:p w:rsidR="00B1753C" w:rsidRDefault="00B1753C" w:rsidP="00B1753C">
      <w:pPr>
        <w:pStyle w:val="Heading2"/>
      </w:pPr>
      <w:r>
        <w:t>Q 3.1 (d)</w:t>
      </w:r>
    </w:p>
    <w:p w:rsidR="00C013CE" w:rsidRDefault="00C013CE" w:rsidP="00C013CE">
      <w:r>
        <w:t xml:space="preserve">The sum squared error for </w:t>
      </w:r>
      <w:r w:rsidRPr="00C013CE">
        <w:rPr>
          <w:position w:val="-6"/>
        </w:rPr>
        <w:object w:dxaOrig="740" w:dyaOrig="279">
          <v:shape id="_x0000_i1035" type="#_x0000_t75" style="width:36.85pt;height:13.8pt" o:ole="">
            <v:imagedata r:id="rId35" o:title=""/>
          </v:shape>
          <o:OLEObject Type="Embed" ProgID="Equation.DSMT4" ShapeID="_x0000_i1035" DrawAspect="Content" ObjectID="_1517234738" r:id="rId36"/>
        </w:object>
      </w:r>
      <w:r>
        <w:t xml:space="preserve"> can be written as:</w:t>
      </w:r>
    </w:p>
    <w:p w:rsidR="00C013CE" w:rsidRDefault="00C013CE" w:rsidP="00C013CE">
      <w:r w:rsidRPr="00C013CE">
        <w:rPr>
          <w:position w:val="-14"/>
        </w:rPr>
        <w:object w:dxaOrig="4620" w:dyaOrig="440">
          <v:shape id="_x0000_i1036" type="#_x0000_t75" style="width:231pt;height:21.9pt" o:ole="">
            <v:imagedata r:id="rId37" o:title=""/>
          </v:shape>
          <o:OLEObject Type="Embed" ProgID="Equation.DSMT4" ShapeID="_x0000_i1036" DrawAspect="Content" ObjectID="_1517234739" r:id="rId38"/>
        </w:object>
      </w:r>
      <w:r>
        <w:t xml:space="preserve"> </w:t>
      </w:r>
    </w:p>
    <w:p w:rsidR="00C013CE" w:rsidRDefault="00C013CE" w:rsidP="00C013CE">
      <w:r>
        <w:t xml:space="preserve">In order to minimize </w:t>
      </w:r>
      <w:proofErr w:type="gramStart"/>
      <w:r>
        <w:rPr>
          <w:i/>
          <w:iCs/>
        </w:rPr>
        <w:t>S</w:t>
      </w:r>
      <w:proofErr w:type="gramEnd"/>
      <w:r>
        <w:t xml:space="preserve"> we can use derivation w.r.t. </w:t>
      </w:r>
      <w:r>
        <w:rPr>
          <w:i/>
          <w:iCs/>
        </w:rPr>
        <w:t>h</w:t>
      </w:r>
      <w:r>
        <w:t>:</w:t>
      </w:r>
    </w:p>
    <w:p w:rsidR="00C013CE" w:rsidRDefault="00C013CE" w:rsidP="00C013CE">
      <w:r w:rsidRPr="00C013CE">
        <w:rPr>
          <w:position w:val="-16"/>
        </w:rPr>
        <w:object w:dxaOrig="5140" w:dyaOrig="540">
          <v:shape id="_x0000_i1037" type="#_x0000_t75" style="width:256.9pt;height:27.05pt" o:ole="">
            <v:imagedata r:id="rId39" o:title=""/>
          </v:shape>
          <o:OLEObject Type="Embed" ProgID="Equation.DSMT4" ShapeID="_x0000_i1037" DrawAspect="Content" ObjectID="_1517234740" r:id="rId40"/>
        </w:object>
      </w:r>
      <w:r>
        <w:t xml:space="preserve"> </w:t>
      </w:r>
    </w:p>
    <w:p w:rsidR="00040999" w:rsidRDefault="00C013CE" w:rsidP="00C013CE">
      <w:r>
        <w:t xml:space="preserve">This means that </w:t>
      </w:r>
      <w:r>
        <w:rPr>
          <w:b/>
          <w:bCs/>
        </w:rPr>
        <w:t>h</w:t>
      </w:r>
      <w:r>
        <w:t xml:space="preserve"> is the eigenvector corresponding to the </w:t>
      </w:r>
      <w:r w:rsidR="005839D3">
        <w:t xml:space="preserve">0 eigenvalue of </w:t>
      </w:r>
      <w:r w:rsidR="005839D3" w:rsidRPr="005839D3">
        <w:rPr>
          <w:position w:val="-4"/>
        </w:rPr>
        <w:object w:dxaOrig="540" w:dyaOrig="300">
          <v:shape id="_x0000_i1038" type="#_x0000_t75" style="width:27.05pt;height:15pt" o:ole="">
            <v:imagedata r:id="rId41" o:title=""/>
          </v:shape>
          <o:OLEObject Type="Embed" ProgID="Equation.DSMT4" ShapeID="_x0000_i1038" DrawAspect="Content" ObjectID="_1517234741" r:id="rId42"/>
        </w:object>
      </w:r>
      <w:r w:rsidR="005839D3">
        <w:t xml:space="preserve"> matrix.</w:t>
      </w:r>
      <w:r w:rsidR="00040999">
        <w:t xml:space="preserve"> For an overdetermined system of equations in the presence of noise, we should find the eigenvector of the smallest (closest to 0) eigenvalue of </w:t>
      </w:r>
      <w:r w:rsidR="00040999" w:rsidRPr="005839D3">
        <w:rPr>
          <w:position w:val="-4"/>
        </w:rPr>
        <w:object w:dxaOrig="540" w:dyaOrig="300">
          <v:shape id="_x0000_i1039" type="#_x0000_t75" style="width:27.05pt;height:15pt" o:ole="">
            <v:imagedata r:id="rId41" o:title=""/>
          </v:shape>
          <o:OLEObject Type="Embed" ProgID="Equation.DSMT4" ShapeID="_x0000_i1039" DrawAspect="Content" ObjectID="_1517234742" r:id="rId43"/>
        </w:object>
      </w:r>
      <w:r w:rsidR="00040999">
        <w:t xml:space="preserve"> matrix. </w:t>
      </w:r>
    </w:p>
    <w:p w:rsidR="00C013CE" w:rsidRDefault="00040999" w:rsidP="00C013CE">
      <w:r>
        <w:t xml:space="preserve">We know that the SVD decomposition of matrix </w:t>
      </w:r>
      <w:r>
        <w:rPr>
          <w:b/>
          <w:bCs/>
        </w:rPr>
        <w:t>A</w:t>
      </w:r>
      <w:r>
        <w:t xml:space="preserve"> gives the eigenvectors of </w:t>
      </w:r>
      <w:r w:rsidRPr="005839D3">
        <w:rPr>
          <w:position w:val="-4"/>
        </w:rPr>
        <w:object w:dxaOrig="540" w:dyaOrig="300">
          <v:shape id="_x0000_i1040" type="#_x0000_t75" style="width:27.05pt;height:15pt" o:ole="">
            <v:imagedata r:id="rId41" o:title=""/>
          </v:shape>
          <o:OLEObject Type="Embed" ProgID="Equation.DSMT4" ShapeID="_x0000_i1040" DrawAspect="Content" ObjectID="_1517234743" r:id="rId44"/>
        </w:object>
      </w:r>
      <w:r>
        <w:t xml:space="preserve"> matrix. Therefore, we can directly use this to obtain the eigenvector corresponding to the smallest (closest to 0) eigenvector; this eigenvector is </w:t>
      </w:r>
      <w:r>
        <w:rPr>
          <w:b/>
          <w:bCs/>
        </w:rPr>
        <w:t>h</w:t>
      </w:r>
      <w:r>
        <w:t xml:space="preserve">. </w:t>
      </w:r>
    </w:p>
    <w:p w:rsidR="00B13E38" w:rsidRDefault="00B13E38" w:rsidP="00C013CE">
      <w:r>
        <w:t>The step-by-step procedure will be as follows:</w:t>
      </w:r>
    </w:p>
    <w:p w:rsidR="00B13E38" w:rsidRDefault="00B13E38" w:rsidP="00B13E38">
      <w:pPr>
        <w:pStyle w:val="ListParagraph"/>
        <w:numPr>
          <w:ilvl w:val="0"/>
          <w:numId w:val="5"/>
        </w:numPr>
      </w:pPr>
      <w:r>
        <w:t xml:space="preserve">Construct matrix </w:t>
      </w:r>
      <w:r>
        <w:rPr>
          <w:b/>
          <w:bCs/>
        </w:rPr>
        <w:t>A</w:t>
      </w:r>
      <w:r>
        <w:t xml:space="preserve"> from stacking </w:t>
      </w:r>
      <w:r w:rsidRPr="00B13E38">
        <w:rPr>
          <w:position w:val="-6"/>
        </w:rPr>
        <w:object w:dxaOrig="240" w:dyaOrig="320">
          <v:shape id="_x0000_i1041" type="#_x0000_t75" style="width:12.1pt;height:16.15pt" o:ole="">
            <v:imagedata r:id="rId45" o:title=""/>
          </v:shape>
          <o:OLEObject Type="Embed" ProgID="Equation.DSMT4" ShapeID="_x0000_i1041" DrawAspect="Content" ObjectID="_1517234744" r:id="rId46"/>
        </w:object>
      </w:r>
      <w:r>
        <w:t xml:space="preserve"> equation matrices as explained in part (a).</w:t>
      </w:r>
    </w:p>
    <w:p w:rsidR="00ED699D" w:rsidRDefault="00B13E38" w:rsidP="00B13E38">
      <w:pPr>
        <w:pStyle w:val="ListParagraph"/>
        <w:numPr>
          <w:ilvl w:val="0"/>
          <w:numId w:val="5"/>
        </w:numPr>
      </w:pPr>
      <w:r>
        <w:t xml:space="preserve">Perform SVD decomposition and decompose matrix </w:t>
      </w:r>
      <w:r>
        <w:rPr>
          <w:b/>
          <w:bCs/>
        </w:rPr>
        <w:t>A</w:t>
      </w:r>
      <w:r>
        <w:t xml:space="preserve"> to </w:t>
      </w:r>
      <w:r w:rsidRPr="00B13E38">
        <w:rPr>
          <w:position w:val="-6"/>
        </w:rPr>
        <w:object w:dxaOrig="680" w:dyaOrig="320">
          <v:shape id="_x0000_i1042" type="#_x0000_t75" style="width:34pt;height:16.15pt" o:ole="">
            <v:imagedata r:id="rId47" o:title=""/>
          </v:shape>
          <o:OLEObject Type="Embed" ProgID="Equation.DSMT4" ShapeID="_x0000_i1042" DrawAspect="Content" ObjectID="_1517234745" r:id="rId48"/>
        </w:object>
      </w:r>
      <w:r>
        <w:t xml:space="preserve">. </w:t>
      </w:r>
    </w:p>
    <w:p w:rsidR="00B13E38" w:rsidRDefault="00B13E38" w:rsidP="00B13E38">
      <w:pPr>
        <w:pStyle w:val="ListParagraph"/>
        <w:numPr>
          <w:ilvl w:val="0"/>
          <w:numId w:val="5"/>
        </w:numPr>
      </w:pPr>
      <w:r>
        <w:t xml:space="preserve">Vector </w:t>
      </w:r>
      <w:r w:rsidR="00ED699D">
        <w:rPr>
          <w:b/>
          <w:bCs/>
        </w:rPr>
        <w:t>h</w:t>
      </w:r>
      <w:r w:rsidR="00ED699D">
        <w:t xml:space="preserve"> is the last column of </w:t>
      </w:r>
      <w:r w:rsidR="00ED699D">
        <w:rPr>
          <w:b/>
          <w:bCs/>
        </w:rPr>
        <w:t>V</w:t>
      </w:r>
      <w:r w:rsidR="00ED699D">
        <w:t xml:space="preserve"> (supposing that the last column corresponds to the smallest eigenvector).</w:t>
      </w:r>
    </w:p>
    <w:p w:rsidR="004F5B44" w:rsidRDefault="004F5B44" w:rsidP="004F5B44">
      <w:r>
        <w:t>Or</w:t>
      </w:r>
    </w:p>
    <w:p w:rsidR="004F5B44" w:rsidRDefault="004F5B44" w:rsidP="004F5B44">
      <w:pPr>
        <w:pStyle w:val="ListParagraph"/>
        <w:numPr>
          <w:ilvl w:val="0"/>
          <w:numId w:val="7"/>
        </w:numPr>
      </w:pPr>
      <w:r>
        <w:t xml:space="preserve">Construct matrix </w:t>
      </w:r>
      <w:r>
        <w:rPr>
          <w:b/>
          <w:bCs/>
        </w:rPr>
        <w:t>A</w:t>
      </w:r>
      <w:r>
        <w:t xml:space="preserve"> from stacking </w:t>
      </w:r>
      <w:r w:rsidRPr="00B13E38">
        <w:rPr>
          <w:position w:val="-6"/>
        </w:rPr>
        <w:object w:dxaOrig="240" w:dyaOrig="320">
          <v:shape id="_x0000_i1063" type="#_x0000_t75" style="width:12.1pt;height:16.15pt" o:ole="">
            <v:imagedata r:id="rId45" o:title=""/>
          </v:shape>
          <o:OLEObject Type="Embed" ProgID="Equation.DSMT4" ShapeID="_x0000_i1063" DrawAspect="Content" ObjectID="_1517234746" r:id="rId49"/>
        </w:object>
      </w:r>
      <w:r>
        <w:t xml:space="preserve"> equation matrices as explained in part (a).</w:t>
      </w:r>
    </w:p>
    <w:p w:rsidR="004F5B44" w:rsidRDefault="004F5B44" w:rsidP="004F5B44">
      <w:pPr>
        <w:pStyle w:val="ListParagraph"/>
        <w:numPr>
          <w:ilvl w:val="0"/>
          <w:numId w:val="7"/>
        </w:numPr>
      </w:pPr>
      <w:r>
        <w:t>Find eigenvectors of</w:t>
      </w:r>
      <w:r>
        <w:t xml:space="preserve"> </w:t>
      </w:r>
      <w:r w:rsidRPr="005839D3">
        <w:rPr>
          <w:position w:val="-4"/>
        </w:rPr>
        <w:object w:dxaOrig="540" w:dyaOrig="300">
          <v:shape id="_x0000_i1071" type="#_x0000_t75" style="width:27.05pt;height:15pt" o:ole="">
            <v:imagedata r:id="rId41" o:title=""/>
          </v:shape>
          <o:OLEObject Type="Embed" ProgID="Equation.DSMT4" ShapeID="_x0000_i1071" DrawAspect="Content" ObjectID="_1517234747" r:id="rId50"/>
        </w:object>
      </w:r>
      <w:r>
        <w:t xml:space="preserve">. </w:t>
      </w:r>
    </w:p>
    <w:p w:rsidR="004F5B44" w:rsidRDefault="004F5B44" w:rsidP="00412550">
      <w:pPr>
        <w:pStyle w:val="ListParagraph"/>
        <w:numPr>
          <w:ilvl w:val="0"/>
          <w:numId w:val="7"/>
        </w:numPr>
      </w:pPr>
      <w:r>
        <w:t xml:space="preserve">Vector </w:t>
      </w:r>
      <w:r w:rsidRPr="004F5B44">
        <w:rPr>
          <w:b/>
          <w:bCs/>
        </w:rPr>
        <w:t>h</w:t>
      </w:r>
      <w:r>
        <w:t xml:space="preserve"> is the </w:t>
      </w:r>
      <w:r w:rsidR="005A45A3">
        <w:t>first</w:t>
      </w:r>
      <w:r>
        <w:t xml:space="preserve"> column of </w:t>
      </w:r>
      <w:r w:rsidRPr="004F5B44">
        <w:rPr>
          <w:b/>
          <w:bCs/>
        </w:rPr>
        <w:t>V</w:t>
      </w:r>
      <w:r>
        <w:t xml:space="preserve"> (supposing that the </w:t>
      </w:r>
      <w:r w:rsidR="00412550">
        <w:t>first</w:t>
      </w:r>
      <w:r>
        <w:t xml:space="preserve"> column corresponds to the smallest eigenvector).</w:t>
      </w:r>
    </w:p>
    <w:p w:rsidR="00A404E1" w:rsidRDefault="00A404E1" w:rsidP="00A404E1">
      <w:r>
        <w:t>I used the latter in my implementation.</w:t>
      </w:r>
    </w:p>
    <w:p w:rsidR="00ED699D" w:rsidRDefault="00ED699D" w:rsidP="00ED699D"/>
    <w:p w:rsidR="00ED699D" w:rsidRDefault="001E2AF9" w:rsidP="001E2AF9">
      <w:pPr>
        <w:pStyle w:val="Heading2"/>
      </w:pPr>
      <w:r>
        <w:t>Q 4.1</w:t>
      </w:r>
      <w:r w:rsidR="00EA1A47">
        <w:t xml:space="preserve"> Planar Homography Implementation</w:t>
      </w:r>
    </w:p>
    <w:p w:rsidR="00480B00" w:rsidRDefault="00134D5B" w:rsidP="00392E1E">
      <w:r>
        <w:t>Computing</w:t>
      </w:r>
      <w:r w:rsidR="00170BCB">
        <w:t xml:space="preserve"> the homography matrix </w:t>
      </w:r>
      <w:r w:rsidR="00AF46FC">
        <w:t>using steps</w:t>
      </w:r>
      <w:r w:rsidR="00170BCB">
        <w:t xml:space="preserve"> in the question 3 to the raw data gives very bad results. In order to obtain acceptable results, I normalized data using the normalization algorithm explained in part 4.4</w:t>
      </w:r>
      <w:r w:rsidR="00664329">
        <w:t>.4</w:t>
      </w:r>
      <w:r w:rsidR="00170BCB">
        <w:t xml:space="preserve"> (page 109) of (</w:t>
      </w:r>
      <w:r w:rsidR="00045977">
        <w:t>Hartley, Zisserman</w:t>
      </w:r>
      <w:r w:rsidR="00170BCB">
        <w:t>). Here are the steps</w:t>
      </w:r>
      <w:r w:rsidR="00392E1E">
        <w:t xml:space="preserve"> for computing homography matrix </w:t>
      </w:r>
      <w:r w:rsidR="00392E1E">
        <w:rPr>
          <w:b/>
          <w:bCs/>
        </w:rPr>
        <w:t>H</w:t>
      </w:r>
      <w:r w:rsidR="00392E1E">
        <w:t xml:space="preserve"> in </w:t>
      </w:r>
      <w:r w:rsidR="00392E1E" w:rsidRPr="00392E1E">
        <w:rPr>
          <w:position w:val="-12"/>
        </w:rPr>
        <w:object w:dxaOrig="920" w:dyaOrig="360">
          <v:shape id="_x0000_i1076" type="#_x0000_t75" style="width:46.1pt;height:17.85pt" o:ole="">
            <v:imagedata r:id="rId51" o:title=""/>
          </v:shape>
          <o:OLEObject Type="Embed" ProgID="Equation.DSMT4" ShapeID="_x0000_i1076" DrawAspect="Content" ObjectID="_1517234748" r:id="rId52"/>
        </w:object>
      </w:r>
      <w:r w:rsidR="00170BCB">
        <w:t>:</w:t>
      </w:r>
    </w:p>
    <w:p w:rsidR="00170BCB" w:rsidRDefault="00170BCB" w:rsidP="00170BCB">
      <w:pPr>
        <w:pStyle w:val="ListParagraph"/>
        <w:numPr>
          <w:ilvl w:val="0"/>
          <w:numId w:val="6"/>
        </w:numPr>
        <w:rPr>
          <w:lang w:bidi="fa-IR"/>
        </w:rPr>
      </w:pPr>
      <w:r>
        <w:rPr>
          <w:lang w:bidi="fa-IR"/>
        </w:rPr>
        <w:t xml:space="preserve">Normalization of points </w:t>
      </w:r>
      <w:r w:rsidRPr="00170BCB">
        <w:rPr>
          <w:position w:val="-12"/>
          <w:lang w:bidi="fa-IR"/>
        </w:rPr>
        <w:object w:dxaOrig="279" w:dyaOrig="360">
          <v:shape id="_x0000_i1043" type="#_x0000_t75" style="width:13.8pt;height:17.85pt" o:ole="">
            <v:imagedata r:id="rId53" o:title=""/>
          </v:shape>
          <o:OLEObject Type="Embed" ProgID="Equation.DSMT4" ShapeID="_x0000_i1043" DrawAspect="Content" ObjectID="_1517234749" r:id="rId54"/>
        </w:object>
      </w:r>
      <w:r>
        <w:rPr>
          <w:lang w:bidi="fa-IR"/>
        </w:rPr>
        <w:t xml:space="preserve">: </w:t>
      </w:r>
    </w:p>
    <w:p w:rsidR="00170BCB" w:rsidRDefault="00170BCB" w:rsidP="00170BCB">
      <w:pPr>
        <w:pStyle w:val="ListParagraph"/>
        <w:numPr>
          <w:ilvl w:val="1"/>
          <w:numId w:val="6"/>
        </w:numPr>
        <w:rPr>
          <w:lang w:bidi="fa-IR"/>
        </w:rPr>
      </w:pPr>
      <w:r>
        <w:rPr>
          <w:lang w:bidi="fa-IR"/>
        </w:rPr>
        <w:t xml:space="preserve">Transform the points such that their centroid will be the origin (simply subtract the mean of all point coordinates from the points). </w:t>
      </w:r>
    </w:p>
    <w:p w:rsidR="00170BCB" w:rsidRDefault="00170BCB" w:rsidP="00170BCB">
      <w:pPr>
        <w:pStyle w:val="ListParagraph"/>
        <w:numPr>
          <w:ilvl w:val="1"/>
          <w:numId w:val="6"/>
        </w:numPr>
        <w:rPr>
          <w:lang w:bidi="fa-IR"/>
        </w:rPr>
      </w:pPr>
      <w:r>
        <w:rPr>
          <w:lang w:bidi="fa-IR"/>
        </w:rPr>
        <w:t xml:space="preserve">Scale all the points such that the average distance of points to the origin is </w:t>
      </w:r>
      <w:r w:rsidR="006F1292" w:rsidRPr="006F1292">
        <w:rPr>
          <w:position w:val="-6"/>
          <w:lang w:bidi="fa-IR"/>
        </w:rPr>
        <w:object w:dxaOrig="380" w:dyaOrig="340">
          <v:shape id="_x0000_i1044" type="#_x0000_t75" style="width:19pt;height:17.3pt" o:ole="">
            <v:imagedata r:id="rId55" o:title=""/>
          </v:shape>
          <o:OLEObject Type="Embed" ProgID="Equation.DSMT4" ShapeID="_x0000_i1044" DrawAspect="Content" ObjectID="_1517234750" r:id="rId56"/>
        </w:object>
      </w:r>
      <w:r w:rsidR="006F1292">
        <w:rPr>
          <w:lang w:bidi="fa-IR"/>
        </w:rPr>
        <w:t xml:space="preserve"> </w:t>
      </w:r>
      <w:r w:rsidR="00341B93">
        <w:rPr>
          <w:lang w:bidi="fa-IR"/>
        </w:rPr>
        <w:t xml:space="preserve">to obtain new points </w:t>
      </w:r>
      <w:r w:rsidR="00341B93" w:rsidRPr="00341B93">
        <w:rPr>
          <w:position w:val="-12"/>
          <w:lang w:bidi="fa-IR"/>
        </w:rPr>
        <w:object w:dxaOrig="279" w:dyaOrig="360">
          <v:shape id="_x0000_i1045" type="#_x0000_t75" style="width:13.8pt;height:17.85pt" o:ole="">
            <v:imagedata r:id="rId57" o:title=""/>
          </v:shape>
          <o:OLEObject Type="Embed" ProgID="Equation.DSMT4" ShapeID="_x0000_i1045" DrawAspect="Content" ObjectID="_1517234751" r:id="rId58"/>
        </w:object>
      </w:r>
      <w:r w:rsidR="00341B93">
        <w:rPr>
          <w:lang w:bidi="fa-IR"/>
        </w:rPr>
        <w:t xml:space="preserve">  </w:t>
      </w:r>
      <w:r w:rsidR="006F1292">
        <w:rPr>
          <w:lang w:bidi="fa-IR"/>
        </w:rPr>
        <w:t xml:space="preserve">(simply divide the point coordinates by the mean of their distances and multiply by </w:t>
      </w:r>
      <w:r w:rsidR="006F1292" w:rsidRPr="006F1292">
        <w:rPr>
          <w:position w:val="-6"/>
          <w:lang w:bidi="fa-IR"/>
        </w:rPr>
        <w:object w:dxaOrig="380" w:dyaOrig="340">
          <v:shape id="_x0000_i1046" type="#_x0000_t75" style="width:19pt;height:17.3pt" o:ole="">
            <v:imagedata r:id="rId59" o:title=""/>
          </v:shape>
          <o:OLEObject Type="Embed" ProgID="Equation.DSMT4" ShapeID="_x0000_i1046" DrawAspect="Content" ObjectID="_1517234752" r:id="rId60"/>
        </w:object>
      </w:r>
      <w:r w:rsidR="006F1292">
        <w:rPr>
          <w:lang w:bidi="fa-IR"/>
        </w:rPr>
        <w:t>).</w:t>
      </w:r>
    </w:p>
    <w:p w:rsidR="00170BCB" w:rsidRDefault="00170BCB" w:rsidP="00150AA5">
      <w:pPr>
        <w:pStyle w:val="ListParagraph"/>
        <w:numPr>
          <w:ilvl w:val="1"/>
          <w:numId w:val="6"/>
        </w:numPr>
        <w:rPr>
          <w:lang w:bidi="fa-IR"/>
        </w:rPr>
      </w:pPr>
      <w:r>
        <w:rPr>
          <w:lang w:bidi="fa-IR"/>
        </w:rPr>
        <w:t xml:space="preserve">Compute a similarity transformation </w:t>
      </w:r>
      <w:r w:rsidR="006E78B6" w:rsidRPr="00150AA5">
        <w:rPr>
          <w:position w:val="-12"/>
          <w:lang w:bidi="fa-IR"/>
        </w:rPr>
        <w:object w:dxaOrig="260" w:dyaOrig="360">
          <v:shape id="_x0000_i1084" type="#_x0000_t75" style="width:12.65pt;height:17.85pt" o:ole="">
            <v:imagedata r:id="rId61" o:title=""/>
          </v:shape>
          <o:OLEObject Type="Embed" ProgID="Equation.DSMT4" ShapeID="_x0000_i1084" DrawAspect="Content" ObjectID="_1517234753" r:id="rId62"/>
        </w:object>
      </w:r>
      <w:r>
        <w:rPr>
          <w:lang w:bidi="fa-IR"/>
        </w:rPr>
        <w:t xml:space="preserve">, consisting of a translation and scaling, that takes points to </w:t>
      </w:r>
      <w:r w:rsidR="000D2517">
        <w:rPr>
          <w:lang w:bidi="fa-IR"/>
        </w:rPr>
        <w:t>the</w:t>
      </w:r>
      <w:r>
        <w:rPr>
          <w:lang w:bidi="fa-IR"/>
        </w:rPr>
        <w:t xml:space="preserve"> new </w:t>
      </w:r>
      <w:r w:rsidR="000D2517">
        <w:rPr>
          <w:lang w:bidi="fa-IR"/>
        </w:rPr>
        <w:t>normalized coordinates.</w:t>
      </w:r>
    </w:p>
    <w:p w:rsidR="00586EB5" w:rsidRDefault="00586EB5" w:rsidP="00586EB5">
      <w:pPr>
        <w:pStyle w:val="ListParagraph"/>
        <w:numPr>
          <w:ilvl w:val="0"/>
          <w:numId w:val="6"/>
        </w:numPr>
        <w:rPr>
          <w:lang w:bidi="fa-IR"/>
        </w:rPr>
      </w:pPr>
      <w:r>
        <w:rPr>
          <w:lang w:bidi="fa-IR"/>
        </w:rPr>
        <w:t xml:space="preserve">Normalization of points </w:t>
      </w:r>
      <w:r w:rsidRPr="00170BCB">
        <w:rPr>
          <w:position w:val="-12"/>
          <w:lang w:bidi="fa-IR"/>
        </w:rPr>
        <w:object w:dxaOrig="300" w:dyaOrig="360">
          <v:shape id="_x0000_i1048" type="#_x0000_t75" style="width:15pt;height:17.85pt" o:ole="">
            <v:imagedata r:id="rId63" o:title=""/>
          </v:shape>
          <o:OLEObject Type="Embed" ProgID="Equation.DSMT4" ShapeID="_x0000_i1048" DrawAspect="Content" ObjectID="_1517234754" r:id="rId64"/>
        </w:object>
      </w:r>
      <w:r>
        <w:rPr>
          <w:lang w:bidi="fa-IR"/>
        </w:rPr>
        <w:t xml:space="preserve">: Repeat the steps a, b, c above for the points </w:t>
      </w:r>
      <w:r w:rsidRPr="00586EB5">
        <w:rPr>
          <w:position w:val="-12"/>
          <w:lang w:bidi="fa-IR"/>
        </w:rPr>
        <w:object w:dxaOrig="300" w:dyaOrig="360">
          <v:shape id="_x0000_i1049" type="#_x0000_t75" style="width:15pt;height:17.85pt" o:ole="">
            <v:imagedata r:id="rId65" o:title=""/>
          </v:shape>
          <o:OLEObject Type="Embed" ProgID="Equation.DSMT4" ShapeID="_x0000_i1049" DrawAspect="Content" ObjectID="_1517234755" r:id="rId66"/>
        </w:object>
      </w:r>
      <w:r>
        <w:rPr>
          <w:lang w:bidi="fa-IR"/>
        </w:rPr>
        <w:t xml:space="preserve"> in order to obtain normalized point </w:t>
      </w:r>
      <w:r w:rsidRPr="00586EB5">
        <w:rPr>
          <w:position w:val="-12"/>
          <w:lang w:bidi="fa-IR"/>
        </w:rPr>
        <w:object w:dxaOrig="300" w:dyaOrig="360">
          <v:shape id="_x0000_i1050" type="#_x0000_t75" style="width:15pt;height:17.85pt" o:ole="">
            <v:imagedata r:id="rId67" o:title=""/>
          </v:shape>
          <o:OLEObject Type="Embed" ProgID="Equation.DSMT4" ShapeID="_x0000_i1050" DrawAspect="Content" ObjectID="_1517234756" r:id="rId68"/>
        </w:object>
      </w:r>
      <w:r>
        <w:rPr>
          <w:lang w:bidi="fa-IR"/>
        </w:rPr>
        <w:t xml:space="preserve"> and similarity transformation </w:t>
      </w:r>
      <w:r w:rsidR="006E78B6" w:rsidRPr="00150AA5">
        <w:rPr>
          <w:position w:val="-12"/>
          <w:lang w:bidi="fa-IR"/>
        </w:rPr>
        <w:object w:dxaOrig="279" w:dyaOrig="360">
          <v:shape id="_x0000_i1086" type="#_x0000_t75" style="width:14.4pt;height:17.85pt" o:ole="">
            <v:imagedata r:id="rId69" o:title=""/>
          </v:shape>
          <o:OLEObject Type="Embed" ProgID="Equation.DSMT4" ShapeID="_x0000_i1086" DrawAspect="Content" ObjectID="_1517234757" r:id="rId70"/>
        </w:object>
      </w:r>
      <w:r>
        <w:rPr>
          <w:lang w:bidi="fa-IR"/>
        </w:rPr>
        <w:t>.</w:t>
      </w:r>
    </w:p>
    <w:p w:rsidR="00170BCB" w:rsidRDefault="00707479" w:rsidP="00150AA5">
      <w:pPr>
        <w:pStyle w:val="ListParagraph"/>
        <w:numPr>
          <w:ilvl w:val="0"/>
          <w:numId w:val="6"/>
        </w:numPr>
        <w:rPr>
          <w:lang w:bidi="fa-IR"/>
        </w:rPr>
      </w:pPr>
      <w:r>
        <w:rPr>
          <w:lang w:bidi="fa-IR"/>
        </w:rPr>
        <w:lastRenderedPageBreak/>
        <w:t xml:space="preserve">Compute homography matrix </w:t>
      </w:r>
      <w:r w:rsidR="006E78B6" w:rsidRPr="00150AA5">
        <w:rPr>
          <w:position w:val="-4"/>
          <w:lang w:bidi="fa-IR"/>
        </w:rPr>
        <w:object w:dxaOrig="260" w:dyaOrig="300">
          <v:shape id="_x0000_i1082" type="#_x0000_t75" style="width:12.65pt;height:15pt" o:ole="">
            <v:imagedata r:id="rId71" o:title=""/>
          </v:shape>
          <o:OLEObject Type="Embed" ProgID="Equation.DSMT4" ShapeID="_x0000_i1082" DrawAspect="Content" ObjectID="_1517234758" r:id="rId72"/>
        </w:object>
      </w:r>
      <w:r w:rsidR="00150AA5">
        <w:rPr>
          <w:lang w:bidi="fa-IR"/>
        </w:rPr>
        <w:t xml:space="preserve"> </w:t>
      </w:r>
      <w:r>
        <w:rPr>
          <w:lang w:bidi="fa-IR"/>
        </w:rPr>
        <w:t>as described in question 3</w:t>
      </w:r>
      <w:r w:rsidR="00DD7DC1">
        <w:rPr>
          <w:lang w:bidi="fa-IR"/>
        </w:rPr>
        <w:t xml:space="preserve"> on the normalized points</w:t>
      </w:r>
      <w:r w:rsidR="00667D0D">
        <w:rPr>
          <w:lang w:bidi="fa-IR"/>
        </w:rPr>
        <w:t xml:space="preserve"> so that </w:t>
      </w:r>
      <w:r w:rsidR="004479E1" w:rsidRPr="00667D0D">
        <w:rPr>
          <w:position w:val="-12"/>
          <w:lang w:bidi="fa-IR"/>
        </w:rPr>
        <w:object w:dxaOrig="920" w:dyaOrig="380">
          <v:shape id="_x0000_i1080" type="#_x0000_t75" style="width:46.1pt;height:19pt" o:ole="">
            <v:imagedata r:id="rId73" o:title=""/>
          </v:shape>
          <o:OLEObject Type="Embed" ProgID="Equation.DSMT4" ShapeID="_x0000_i1080" DrawAspect="Content" ObjectID="_1517234759" r:id="rId74"/>
        </w:object>
      </w:r>
      <w:r w:rsidR="00667D0D">
        <w:rPr>
          <w:lang w:bidi="fa-IR"/>
        </w:rPr>
        <w:t xml:space="preserve"> </w:t>
      </w:r>
      <w:r>
        <w:rPr>
          <w:lang w:bidi="fa-IR"/>
        </w:rPr>
        <w:t>.</w:t>
      </w:r>
    </w:p>
    <w:p w:rsidR="00170BCB" w:rsidRDefault="00170BCB" w:rsidP="00150AA5">
      <w:pPr>
        <w:pStyle w:val="ListParagraph"/>
        <w:numPr>
          <w:ilvl w:val="0"/>
          <w:numId w:val="6"/>
        </w:numPr>
        <w:rPr>
          <w:lang w:bidi="fa-IR"/>
        </w:rPr>
      </w:pPr>
      <w:r>
        <w:rPr>
          <w:lang w:bidi="fa-IR"/>
        </w:rPr>
        <w:t>Denormaliz</w:t>
      </w:r>
      <w:r w:rsidR="00150AA5">
        <w:rPr>
          <w:lang w:bidi="fa-IR"/>
        </w:rPr>
        <w:t xml:space="preserve">e </w:t>
      </w:r>
      <w:r w:rsidR="006E78B6" w:rsidRPr="00150AA5">
        <w:rPr>
          <w:position w:val="-4"/>
          <w:lang w:bidi="fa-IR"/>
        </w:rPr>
        <w:object w:dxaOrig="260" w:dyaOrig="300">
          <v:shape id="_x0000_i1088" type="#_x0000_t75" style="width:12.65pt;height:15pt" o:ole="">
            <v:imagedata r:id="rId75" o:title=""/>
          </v:shape>
          <o:OLEObject Type="Embed" ProgID="Equation.DSMT4" ShapeID="_x0000_i1088" DrawAspect="Content" ObjectID="_1517234760" r:id="rId76"/>
        </w:object>
      </w:r>
      <w:r w:rsidR="00150AA5">
        <w:rPr>
          <w:lang w:bidi="fa-IR"/>
        </w:rPr>
        <w:t xml:space="preserve"> (convert from normalized coordinates to image coordinates) to obtain homography matrix </w:t>
      </w:r>
      <w:r w:rsidR="00150AA5" w:rsidRPr="006E78B6">
        <w:rPr>
          <w:b/>
          <w:lang w:bidi="fa-IR"/>
        </w:rPr>
        <w:t>H</w:t>
      </w:r>
      <w:r w:rsidR="00150AA5">
        <w:rPr>
          <w:lang w:bidi="fa-IR"/>
        </w:rPr>
        <w:t xml:space="preserve"> using </w:t>
      </w:r>
      <w:r w:rsidR="000E39A3" w:rsidRPr="00150AA5">
        <w:rPr>
          <w:position w:val="-12"/>
          <w:lang w:bidi="fa-IR"/>
        </w:rPr>
        <w:object w:dxaOrig="1200" w:dyaOrig="380">
          <v:shape id="_x0000_i1092" type="#_x0000_t75" style="width:59.9pt;height:19pt" o:ole="">
            <v:imagedata r:id="rId77" o:title=""/>
          </v:shape>
          <o:OLEObject Type="Embed" ProgID="Equation.DSMT4" ShapeID="_x0000_i1092" DrawAspect="Content" ObjectID="_1517234761" r:id="rId78"/>
        </w:object>
      </w:r>
      <w:r w:rsidR="00150AA5">
        <w:rPr>
          <w:lang w:bidi="fa-IR"/>
        </w:rPr>
        <w:t xml:space="preserve"> equation.</w:t>
      </w:r>
    </w:p>
    <w:p w:rsidR="008717E8" w:rsidRDefault="00D764FE" w:rsidP="00BC02BD">
      <w:pPr>
        <w:rPr>
          <w:lang w:bidi="fa-IR"/>
        </w:rPr>
      </w:pPr>
      <w:r>
        <w:rPr>
          <w:lang w:bidi="fa-IR"/>
        </w:rPr>
        <w:t>I also added an additional step:</w:t>
      </w:r>
    </w:p>
    <w:p w:rsidR="00D764FE" w:rsidRPr="00D764FE" w:rsidRDefault="00BC02BD" w:rsidP="00E17128">
      <w:pPr>
        <w:pStyle w:val="ListParagraph"/>
        <w:numPr>
          <w:ilvl w:val="0"/>
          <w:numId w:val="6"/>
        </w:numPr>
        <w:rPr>
          <w:lang w:bidi="fa-IR"/>
        </w:rPr>
      </w:pPr>
      <w:r>
        <w:rPr>
          <w:lang w:bidi="fa-IR"/>
        </w:rPr>
        <w:t xml:space="preserve">Set </w:t>
      </w:r>
      <w:r w:rsidR="005D6094">
        <w:rPr>
          <w:lang w:bidi="fa-IR"/>
        </w:rPr>
        <w:t xml:space="preserve">the determinant of the homography matrix </w:t>
      </w:r>
      <w:r w:rsidR="005D6094" w:rsidRPr="000E39A3">
        <w:rPr>
          <w:b/>
          <w:bCs/>
          <w:lang w:bidi="fa-IR"/>
        </w:rPr>
        <w:t>H</w:t>
      </w:r>
      <w:r w:rsidR="005D6094">
        <w:rPr>
          <w:lang w:bidi="fa-IR"/>
        </w:rPr>
        <w:t xml:space="preserve"> to 1</w:t>
      </w:r>
      <w:r w:rsidR="005D6094">
        <w:rPr>
          <w:lang w:bidi="fa-IR"/>
        </w:rPr>
        <w:t xml:space="preserve"> by </w:t>
      </w:r>
      <w:r w:rsidR="00EA46F5">
        <w:rPr>
          <w:lang w:bidi="fa-IR"/>
        </w:rPr>
        <w:t xml:space="preserve">dividing the matrix elements </w:t>
      </w:r>
      <w:r w:rsidR="00E17128">
        <w:rPr>
          <w:lang w:bidi="fa-IR"/>
        </w:rPr>
        <w:t>by</w:t>
      </w:r>
      <w:r w:rsidR="00EA46F5">
        <w:rPr>
          <w:lang w:bidi="fa-IR"/>
        </w:rPr>
        <w:t xml:space="preserve"> </w:t>
      </w:r>
      <w:r w:rsidR="00211960" w:rsidRPr="00211960">
        <w:rPr>
          <w:position w:val="-14"/>
          <w:lang w:bidi="fa-IR"/>
        </w:rPr>
        <w:object w:dxaOrig="1060" w:dyaOrig="540">
          <v:shape id="_x0000_i1059" type="#_x0000_t75" style="width:53pt;height:27.05pt" o:ole="">
            <v:imagedata r:id="rId79" o:title=""/>
          </v:shape>
          <o:OLEObject Type="Embed" ProgID="Equation.DSMT4" ShapeID="_x0000_i1059" DrawAspect="Content" ObjectID="_1517234762" r:id="rId80"/>
        </w:object>
      </w:r>
      <w:r w:rsidR="00211960">
        <w:rPr>
          <w:lang w:bidi="fa-IR"/>
        </w:rPr>
        <w:t xml:space="preserve"> . </w:t>
      </w:r>
    </w:p>
    <w:p w:rsidR="00150AA5" w:rsidRDefault="009E5EFD" w:rsidP="00EB5428">
      <w:pPr>
        <w:rPr>
          <w:lang w:bidi="fa-IR"/>
        </w:rPr>
      </w:pPr>
      <w:r>
        <w:rPr>
          <w:lang w:bidi="fa-IR"/>
        </w:rPr>
        <w:t xml:space="preserve">The results surprisingly got better after normalization. </w:t>
      </w:r>
      <w:r w:rsidR="00026C1C">
        <w:rPr>
          <w:lang w:bidi="fa-IR"/>
        </w:rPr>
        <w:t xml:space="preserve">Fig. 9 shows the result of the warping of ‘incline_R.jpg’ image to ‘incline_L.jpg’ image using homography matrix. I used </w:t>
      </w:r>
      <w:r w:rsidR="00D57CD7" w:rsidRPr="00026C1C">
        <w:rPr>
          <w:position w:val="-6"/>
          <w:lang w:bidi="fa-IR"/>
        </w:rPr>
        <w:object w:dxaOrig="1200" w:dyaOrig="279">
          <v:shape id="_x0000_i1061" type="#_x0000_t75" style="width:59.9pt;height:13.8pt" o:ole="">
            <v:imagedata r:id="rId81" o:title=""/>
          </v:shape>
          <o:OLEObject Type="Embed" ProgID="Equation.DSMT4" ShapeID="_x0000_i1061" DrawAspect="Content" ObjectID="_1517234763" r:id="rId82"/>
        </w:object>
      </w:r>
      <w:r w:rsidR="00026C1C">
        <w:rPr>
          <w:lang w:bidi="fa-IR"/>
        </w:rPr>
        <w:t xml:space="preserve"> in matching features to reduce the </w:t>
      </w:r>
      <w:r w:rsidR="00EB5428">
        <w:rPr>
          <w:lang w:bidi="fa-IR"/>
        </w:rPr>
        <w:t>number of incorrect matches</w:t>
      </w:r>
      <w:r w:rsidR="00A625F8">
        <w:rPr>
          <w:lang w:bidi="fa-IR"/>
        </w:rPr>
        <w:t xml:space="preserve"> in all </w:t>
      </w:r>
      <w:r w:rsidR="00026C1C">
        <w:rPr>
          <w:lang w:bidi="fa-IR"/>
        </w:rPr>
        <w:t xml:space="preserve">. </w:t>
      </w:r>
    </w:p>
    <w:p w:rsidR="00BB02F5" w:rsidRDefault="00BB02F5" w:rsidP="00EB5428">
      <w:pPr>
        <w:rPr>
          <w:lang w:bidi="fa-IR"/>
        </w:rPr>
      </w:pPr>
    </w:p>
    <w:p w:rsidR="00BB02F5" w:rsidRDefault="00217860" w:rsidP="00217860">
      <w:pPr>
        <w:pStyle w:val="Heading2"/>
        <w:rPr>
          <w:lang w:bidi="fa-IR"/>
        </w:rPr>
      </w:pPr>
      <w:r>
        <w:rPr>
          <w:lang w:bidi="fa-IR"/>
        </w:rPr>
        <w:t xml:space="preserve">Q 5.1 </w:t>
      </w:r>
      <w:r w:rsidR="00673215">
        <w:rPr>
          <w:lang w:bidi="fa-IR"/>
        </w:rPr>
        <w:t xml:space="preserve">Image Stitching </w:t>
      </w:r>
      <w:r w:rsidR="00214F74">
        <w:rPr>
          <w:lang w:bidi="fa-IR"/>
        </w:rPr>
        <w:t xml:space="preserve">Without RANSAC </w:t>
      </w:r>
      <w:r w:rsidR="00673215">
        <w:rPr>
          <w:lang w:bidi="fa-IR"/>
        </w:rPr>
        <w:t>(With Clipping)</w:t>
      </w:r>
    </w:p>
    <w:p w:rsidR="000F7A5D" w:rsidRDefault="00652835" w:rsidP="000F7A5D">
      <w:pPr>
        <w:rPr>
          <w:lang w:bidi="fa-IR"/>
        </w:rPr>
      </w:pPr>
      <w:r>
        <w:rPr>
          <w:lang w:bidi="fa-IR"/>
        </w:rPr>
        <w:t xml:space="preserve">In Fig. 9 the result of warping </w:t>
      </w:r>
      <w:r w:rsidRPr="00652835">
        <w:rPr>
          <w:lang w:bidi="fa-IR"/>
        </w:rPr>
        <w:t xml:space="preserve">‘incline_R.jpg’ image to ‘incline_L.jpg’ image coordinates with clipping and without performing RANSAC for calculation of homography matrix H </w:t>
      </w:r>
      <w:r>
        <w:rPr>
          <w:lang w:bidi="fa-IR"/>
        </w:rPr>
        <w:t>is shown. Also, t</w:t>
      </w:r>
      <w:r w:rsidR="00253F02">
        <w:rPr>
          <w:lang w:bidi="fa-IR"/>
        </w:rPr>
        <w:t xml:space="preserve">he result of </w:t>
      </w:r>
      <w:r>
        <w:rPr>
          <w:lang w:bidi="fa-IR"/>
        </w:rPr>
        <w:t>blending (stitching)</w:t>
      </w:r>
      <w:r w:rsidR="00253F02">
        <w:rPr>
          <w:lang w:bidi="fa-IR"/>
        </w:rPr>
        <w:t xml:space="preserve"> </w:t>
      </w:r>
      <w:r>
        <w:rPr>
          <w:lang w:bidi="fa-IR"/>
        </w:rPr>
        <w:t xml:space="preserve">this warped image with </w:t>
      </w:r>
      <w:r w:rsidR="00FC2420">
        <w:rPr>
          <w:lang w:bidi="fa-IR"/>
        </w:rPr>
        <w:t>‘incline_L.jpg’</w:t>
      </w:r>
      <w:r w:rsidR="00253F02">
        <w:rPr>
          <w:lang w:bidi="fa-IR"/>
        </w:rPr>
        <w:t xml:space="preserve"> is shown in Fig. </w:t>
      </w:r>
      <w:r w:rsidR="000F7A5D">
        <w:rPr>
          <w:lang w:bidi="fa-IR"/>
        </w:rPr>
        <w:t>10</w:t>
      </w:r>
      <w:r w:rsidR="00253F02">
        <w:rPr>
          <w:lang w:bidi="fa-IR"/>
        </w:rPr>
        <w:t xml:space="preserve">. </w:t>
      </w:r>
      <w:r w:rsidR="000F7A5D">
        <w:rPr>
          <w:lang w:bidi="fa-IR"/>
        </w:rPr>
        <w:t xml:space="preserve">We can see that </w:t>
      </w:r>
      <w:r w:rsidR="001363BF">
        <w:rPr>
          <w:lang w:bidi="fa-IR"/>
        </w:rPr>
        <w:t xml:space="preserve">the homography matrix is very sensitive to incorrect matches and </w:t>
      </w:r>
      <w:r w:rsidR="000F7A5D">
        <w:rPr>
          <w:lang w:bidi="fa-IR"/>
        </w:rPr>
        <w:t>without performing RANSAC the resulted homog</w:t>
      </w:r>
      <w:r w:rsidR="007C68B6">
        <w:rPr>
          <w:lang w:bidi="fa-IR"/>
        </w:rPr>
        <w:t xml:space="preserve">raphy matrix is not very useful. </w:t>
      </w:r>
    </w:p>
    <w:p w:rsidR="00A9512B" w:rsidRDefault="00A9512B" w:rsidP="00465B5B">
      <w:pPr>
        <w:rPr>
          <w:lang w:bidi="fa-IR"/>
        </w:rPr>
      </w:pPr>
    </w:p>
    <w:p w:rsidR="00B367AB" w:rsidRDefault="00D7703A" w:rsidP="00B367AB">
      <w:pPr>
        <w:ind w:firstLine="0"/>
        <w:rPr>
          <w:lang w:bidi="fa-IR"/>
        </w:rPr>
      </w:pPr>
      <w:r w:rsidRPr="00D7703A">
        <w:rPr>
          <w:noProof/>
        </w:rPr>
        <w:drawing>
          <wp:inline distT="0" distB="0" distL="0" distR="0">
            <wp:extent cx="5943600" cy="2376753"/>
            <wp:effectExtent l="0" t="0" r="0" b="5080"/>
            <wp:docPr id="8" name="Picture 8" descr="C:\Users\Azarakhsh\Desktop\CMU\Vision\Homework 2\My Code\results\q5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zarakhsh\Desktop\CMU\Vision\Homework 2\My Code\results\q5_1.jp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943600" cy="2376753"/>
                    </a:xfrm>
                    <a:prstGeom prst="rect">
                      <a:avLst/>
                    </a:prstGeom>
                    <a:noFill/>
                    <a:ln>
                      <a:noFill/>
                    </a:ln>
                  </pic:spPr>
                </pic:pic>
              </a:graphicData>
            </a:graphic>
          </wp:inline>
        </w:drawing>
      </w:r>
    </w:p>
    <w:p w:rsidR="00B367AB" w:rsidRPr="00AB0397" w:rsidRDefault="00B367AB" w:rsidP="004C52E2">
      <w:pPr>
        <w:ind w:firstLine="0"/>
        <w:jc w:val="center"/>
        <w:rPr>
          <w:sz w:val="20"/>
          <w:szCs w:val="16"/>
        </w:rPr>
      </w:pPr>
      <w:r w:rsidRPr="00222F22">
        <w:rPr>
          <w:sz w:val="20"/>
          <w:szCs w:val="16"/>
        </w:rPr>
        <w:t xml:space="preserve">Figure </w:t>
      </w:r>
      <w:r>
        <w:rPr>
          <w:sz w:val="20"/>
          <w:szCs w:val="16"/>
        </w:rPr>
        <w:t xml:space="preserve">9. Result of </w:t>
      </w:r>
      <w:r w:rsidR="004C52E2">
        <w:rPr>
          <w:sz w:val="20"/>
          <w:szCs w:val="16"/>
        </w:rPr>
        <w:t>warping</w:t>
      </w:r>
      <w:r>
        <w:rPr>
          <w:sz w:val="20"/>
          <w:szCs w:val="16"/>
        </w:rPr>
        <w:t xml:space="preserve"> ‘incline_</w:t>
      </w:r>
      <w:r w:rsidR="004C52E2">
        <w:rPr>
          <w:sz w:val="20"/>
          <w:szCs w:val="16"/>
        </w:rPr>
        <w:t>R</w:t>
      </w:r>
      <w:r>
        <w:rPr>
          <w:sz w:val="20"/>
          <w:szCs w:val="16"/>
        </w:rPr>
        <w:t>.jpg’</w:t>
      </w:r>
      <w:r w:rsidR="004C52E2">
        <w:rPr>
          <w:sz w:val="20"/>
          <w:szCs w:val="16"/>
        </w:rPr>
        <w:t xml:space="preserve"> image</w:t>
      </w:r>
      <w:r>
        <w:rPr>
          <w:sz w:val="20"/>
          <w:szCs w:val="16"/>
        </w:rPr>
        <w:t xml:space="preserve"> </w:t>
      </w:r>
      <w:r w:rsidR="004C52E2">
        <w:rPr>
          <w:sz w:val="20"/>
          <w:szCs w:val="16"/>
        </w:rPr>
        <w:t>to</w:t>
      </w:r>
      <w:r>
        <w:rPr>
          <w:sz w:val="20"/>
          <w:szCs w:val="16"/>
        </w:rPr>
        <w:t xml:space="preserve"> ‘incline_</w:t>
      </w:r>
      <w:r w:rsidR="004C52E2">
        <w:rPr>
          <w:sz w:val="20"/>
          <w:szCs w:val="16"/>
        </w:rPr>
        <w:t>L</w:t>
      </w:r>
      <w:r>
        <w:rPr>
          <w:sz w:val="20"/>
          <w:szCs w:val="16"/>
        </w:rPr>
        <w:t xml:space="preserve">.jpg’ </w:t>
      </w:r>
      <w:r w:rsidR="004C52E2">
        <w:rPr>
          <w:sz w:val="20"/>
          <w:szCs w:val="16"/>
        </w:rPr>
        <w:t>image coordinates</w:t>
      </w:r>
      <w:r>
        <w:rPr>
          <w:sz w:val="20"/>
          <w:szCs w:val="16"/>
        </w:rPr>
        <w:t xml:space="preserve"> with clipping and without performing RANSAC for calculation of homography matrix H.</w:t>
      </w:r>
    </w:p>
    <w:p w:rsidR="00B367AB" w:rsidRDefault="00B367AB" w:rsidP="00465B5B">
      <w:pPr>
        <w:rPr>
          <w:lang w:bidi="fa-IR"/>
        </w:rPr>
      </w:pPr>
    </w:p>
    <w:p w:rsidR="00B367AB" w:rsidRDefault="00B367AB" w:rsidP="00465B5B">
      <w:pPr>
        <w:rPr>
          <w:lang w:bidi="fa-IR"/>
        </w:rPr>
      </w:pPr>
    </w:p>
    <w:p w:rsidR="00465B5B" w:rsidRDefault="00570B8B" w:rsidP="00570B8B">
      <w:pPr>
        <w:ind w:firstLine="0"/>
        <w:rPr>
          <w:lang w:bidi="fa-IR"/>
        </w:rPr>
      </w:pPr>
      <w:r w:rsidRPr="00570B8B">
        <w:rPr>
          <w:noProof/>
        </w:rPr>
        <w:lastRenderedPageBreak/>
        <w:drawing>
          <wp:inline distT="0" distB="0" distL="0" distR="0">
            <wp:extent cx="5943600" cy="2376753"/>
            <wp:effectExtent l="0" t="0" r="0" b="5080"/>
            <wp:docPr id="1" name="Picture 1" descr="C:\Users\Azarakhsh\Desktop\CMU\Vision\Homework 2\My Code\results\q5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Azarakhsh\Desktop\CMU\Vision\Homework 2\My Code\results\q5_1.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943600" cy="2376753"/>
                    </a:xfrm>
                    <a:prstGeom prst="rect">
                      <a:avLst/>
                    </a:prstGeom>
                    <a:noFill/>
                    <a:ln>
                      <a:noFill/>
                    </a:ln>
                  </pic:spPr>
                </pic:pic>
              </a:graphicData>
            </a:graphic>
          </wp:inline>
        </w:drawing>
      </w:r>
    </w:p>
    <w:p w:rsidR="00570B8B" w:rsidRDefault="00570B8B" w:rsidP="00B367AB">
      <w:pPr>
        <w:ind w:firstLine="0"/>
        <w:jc w:val="center"/>
        <w:rPr>
          <w:sz w:val="20"/>
          <w:szCs w:val="16"/>
        </w:rPr>
      </w:pPr>
      <w:r w:rsidRPr="00222F22">
        <w:rPr>
          <w:sz w:val="20"/>
          <w:szCs w:val="16"/>
        </w:rPr>
        <w:t xml:space="preserve">Figure </w:t>
      </w:r>
      <w:r w:rsidR="00B367AB">
        <w:rPr>
          <w:sz w:val="20"/>
          <w:szCs w:val="16"/>
        </w:rPr>
        <w:t>10</w:t>
      </w:r>
      <w:r>
        <w:rPr>
          <w:sz w:val="20"/>
          <w:szCs w:val="16"/>
        </w:rPr>
        <w:t xml:space="preserve">. </w:t>
      </w:r>
      <w:r w:rsidR="00E269AB">
        <w:rPr>
          <w:sz w:val="20"/>
          <w:szCs w:val="16"/>
        </w:rPr>
        <w:t xml:space="preserve">Result of stitching ‘incline_L.jpg’ and ‘incline_R.jpg’ images with clipping and without performing RANSAC for </w:t>
      </w:r>
      <w:r w:rsidR="00D41774">
        <w:rPr>
          <w:sz w:val="20"/>
          <w:szCs w:val="16"/>
        </w:rPr>
        <w:t>calculation of homography matrix H.</w:t>
      </w:r>
    </w:p>
    <w:p w:rsidR="009604FD" w:rsidRPr="00AB0397" w:rsidRDefault="009604FD" w:rsidP="00B367AB">
      <w:pPr>
        <w:ind w:firstLine="0"/>
        <w:jc w:val="center"/>
        <w:rPr>
          <w:sz w:val="20"/>
          <w:szCs w:val="16"/>
        </w:rPr>
      </w:pPr>
    </w:p>
    <w:p w:rsidR="009C0FB5" w:rsidRDefault="00685D9E" w:rsidP="00B8435C">
      <w:pPr>
        <w:rPr>
          <w:lang w:bidi="fa-IR"/>
        </w:rPr>
      </w:pPr>
      <w:r>
        <w:rPr>
          <w:lang w:bidi="fa-IR"/>
        </w:rPr>
        <w:t xml:space="preserve">The </w:t>
      </w:r>
      <w:r w:rsidR="00B8435C">
        <w:rPr>
          <w:lang w:bidi="fa-IR"/>
        </w:rPr>
        <w:t>calculated</w:t>
      </w:r>
      <w:r>
        <w:rPr>
          <w:lang w:bidi="fa-IR"/>
        </w:rPr>
        <w:t xml:space="preserve"> homography matrix </w:t>
      </w:r>
      <w:r>
        <w:rPr>
          <w:b/>
          <w:bCs/>
          <w:lang w:bidi="fa-IR"/>
        </w:rPr>
        <w:t>H</w:t>
      </w:r>
      <w:r w:rsidR="00B8435C">
        <w:rPr>
          <w:lang w:bidi="fa-IR"/>
        </w:rPr>
        <w:t xml:space="preserve"> used above is:</w:t>
      </w:r>
    </w:p>
    <w:p w:rsidR="00B8435C" w:rsidRPr="00685D9E" w:rsidRDefault="00CB4FD1" w:rsidP="00CB4FD1">
      <w:pPr>
        <w:ind w:firstLine="0"/>
        <w:jc w:val="center"/>
        <w:rPr>
          <w:lang w:bidi="fa-IR"/>
        </w:rPr>
      </w:pPr>
      <w:r w:rsidRPr="00CB4FD1">
        <w:rPr>
          <w:position w:val="-50"/>
          <w:lang w:bidi="fa-IR"/>
        </w:rPr>
        <w:object w:dxaOrig="3680" w:dyaOrig="1120">
          <v:shape id="_x0000_i1114" type="#_x0000_t75" style="width:183.75pt;height:55.85pt" o:ole="">
            <v:imagedata r:id="rId85" o:title=""/>
          </v:shape>
          <o:OLEObject Type="Embed" ProgID="Equation.DSMT4" ShapeID="_x0000_i1114" DrawAspect="Content" ObjectID="_1517234764" r:id="rId86"/>
        </w:object>
      </w:r>
    </w:p>
    <w:p w:rsidR="00F30046" w:rsidRDefault="00F30046" w:rsidP="00F30046">
      <w:pPr>
        <w:rPr>
          <w:lang w:bidi="fa-IR"/>
        </w:rPr>
      </w:pPr>
      <w:r>
        <w:rPr>
          <w:lang w:bidi="fa-IR"/>
        </w:rPr>
        <w:t xml:space="preserve">I used </w:t>
      </w:r>
      <w:r w:rsidRPr="00026C1C">
        <w:rPr>
          <w:position w:val="-6"/>
          <w:lang w:bidi="fa-IR"/>
        </w:rPr>
        <w:object w:dxaOrig="1200" w:dyaOrig="279">
          <v:shape id="_x0000_i1108" type="#_x0000_t75" style="width:59.9pt;height:13.8pt" o:ole="">
            <v:imagedata r:id="rId81" o:title=""/>
          </v:shape>
          <o:OLEObject Type="Embed" ProgID="Equation.DSMT4" ShapeID="_x0000_i1108" DrawAspect="Content" ObjectID="_1517234765" r:id="rId87"/>
        </w:object>
      </w:r>
      <w:r>
        <w:rPr>
          <w:lang w:bidi="fa-IR"/>
        </w:rPr>
        <w:t xml:space="preserve"> in matching features to reduce the number of incorrect matches in this and all subsequent parts. </w:t>
      </w:r>
    </w:p>
    <w:p w:rsidR="00F30046" w:rsidRDefault="00F30046" w:rsidP="00F30046">
      <w:pPr>
        <w:rPr>
          <w:lang w:bidi="fa-IR"/>
        </w:rPr>
      </w:pPr>
      <w:r>
        <w:rPr>
          <w:lang w:bidi="fa-IR"/>
        </w:rPr>
        <w:t xml:space="preserve">I also wrote a function </w:t>
      </w:r>
      <w:proofErr w:type="spellStart"/>
      <w:r>
        <w:rPr>
          <w:rFonts w:ascii="Courier New" w:hAnsi="Courier New" w:cs="Courier New"/>
          <w:color w:val="000000"/>
          <w:sz w:val="20"/>
          <w:szCs w:val="20"/>
        </w:rPr>
        <w:t>blendImages</w:t>
      </w:r>
      <w:proofErr w:type="spellEnd"/>
      <w:r w:rsidRPr="00253F02">
        <w:rPr>
          <w:lang w:bidi="fa-IR"/>
        </w:rPr>
        <w:t xml:space="preserve"> </w:t>
      </w:r>
      <w:r>
        <w:rPr>
          <w:lang w:bidi="fa-IR"/>
        </w:rPr>
        <w:t>that b</w:t>
      </w:r>
      <w:r w:rsidRPr="00253F02">
        <w:rPr>
          <w:lang w:bidi="fa-IR"/>
        </w:rPr>
        <w:t>lend</w:t>
      </w:r>
      <w:r>
        <w:rPr>
          <w:lang w:bidi="fa-IR"/>
        </w:rPr>
        <w:t>s</w:t>
      </w:r>
      <w:r w:rsidRPr="00253F02">
        <w:rPr>
          <w:lang w:bidi="fa-IR"/>
        </w:rPr>
        <w:t xml:space="preserve"> the two </w:t>
      </w:r>
      <w:r>
        <w:rPr>
          <w:lang w:bidi="fa-IR"/>
        </w:rPr>
        <w:t xml:space="preserve">input </w:t>
      </w:r>
      <w:r w:rsidRPr="00253F02">
        <w:rPr>
          <w:lang w:bidi="fa-IR"/>
        </w:rPr>
        <w:t>images together by taking the</w:t>
      </w:r>
      <w:r>
        <w:rPr>
          <w:lang w:bidi="fa-IR"/>
        </w:rPr>
        <w:t xml:space="preserve"> maximum intensity of the image pixels for each pixel. This function is used in this and all subsequent parts.</w:t>
      </w:r>
    </w:p>
    <w:p w:rsidR="008F281A" w:rsidRDefault="008F281A" w:rsidP="008F281A">
      <w:pPr>
        <w:rPr>
          <w:lang w:bidi="fa-IR"/>
        </w:rPr>
      </w:pPr>
      <w:r>
        <w:rPr>
          <w:lang w:bidi="fa-IR"/>
        </w:rPr>
        <w:t xml:space="preserve">I chose </w:t>
      </w:r>
      <w:r w:rsidRPr="008F281A">
        <w:rPr>
          <w:position w:val="-14"/>
          <w:lang w:bidi="fa-IR"/>
        </w:rPr>
        <w:object w:dxaOrig="2100" w:dyaOrig="400">
          <v:shape id="_x0000_i1125" type="#_x0000_t75" style="width:104.85pt;height:20.15pt" o:ole="">
            <v:imagedata r:id="rId88" o:title=""/>
          </v:shape>
          <o:OLEObject Type="Embed" ProgID="Equation.DSMT4" ShapeID="_x0000_i1125" DrawAspect="Content" ObjectID="_1517234766" r:id="rId89"/>
        </w:object>
      </w:r>
      <w:r>
        <w:rPr>
          <w:lang w:bidi="fa-IR"/>
        </w:rPr>
        <w:t xml:space="preserve"> for the output size. This can be changed on the first line of ‘</w:t>
      </w:r>
      <w:proofErr w:type="spellStart"/>
      <w:r w:rsidRPr="005131F4">
        <w:rPr>
          <w:lang w:bidi="fa-IR"/>
        </w:rPr>
        <w:t>imageStitching</w:t>
      </w:r>
      <w:proofErr w:type="spellEnd"/>
      <w:r>
        <w:rPr>
          <w:lang w:bidi="fa-IR"/>
        </w:rPr>
        <w:t>’ function.</w:t>
      </w:r>
    </w:p>
    <w:p w:rsidR="008F281A" w:rsidRDefault="008F281A" w:rsidP="00F30046">
      <w:pPr>
        <w:rPr>
          <w:lang w:bidi="fa-IR"/>
        </w:rPr>
      </w:pPr>
    </w:p>
    <w:p w:rsidR="00F30046" w:rsidRDefault="00F30046" w:rsidP="00F30046">
      <w:pPr>
        <w:rPr>
          <w:lang w:bidi="fa-IR"/>
        </w:rPr>
      </w:pPr>
    </w:p>
    <w:p w:rsidR="00C76DD4" w:rsidRDefault="00075EEB" w:rsidP="00C76DD4">
      <w:pPr>
        <w:pStyle w:val="Heading2"/>
        <w:rPr>
          <w:lang w:bidi="fa-IR"/>
        </w:rPr>
      </w:pPr>
      <w:r>
        <w:rPr>
          <w:lang w:bidi="fa-IR"/>
        </w:rPr>
        <w:t xml:space="preserve">Q 5.2 </w:t>
      </w:r>
      <w:r w:rsidR="00C76DD4">
        <w:rPr>
          <w:lang w:bidi="fa-IR"/>
        </w:rPr>
        <w:t>Image Stitching Without RANSAC (With</w:t>
      </w:r>
      <w:r w:rsidR="00C76DD4">
        <w:rPr>
          <w:lang w:bidi="fa-IR"/>
        </w:rPr>
        <w:t>out</w:t>
      </w:r>
      <w:r w:rsidR="00C76DD4">
        <w:rPr>
          <w:lang w:bidi="fa-IR"/>
        </w:rPr>
        <w:t xml:space="preserve"> Clipping)</w:t>
      </w:r>
    </w:p>
    <w:p w:rsidR="0031540C" w:rsidRDefault="0031540C" w:rsidP="0031540C">
      <w:pPr>
        <w:rPr>
          <w:lang w:bidi="fa-IR"/>
        </w:rPr>
      </w:pPr>
      <w:r>
        <w:rPr>
          <w:lang w:bidi="fa-IR"/>
        </w:rPr>
        <w:t xml:space="preserve">In Fig. </w:t>
      </w:r>
      <w:r>
        <w:rPr>
          <w:lang w:bidi="fa-IR"/>
        </w:rPr>
        <w:t>11</w:t>
      </w:r>
      <w:r>
        <w:rPr>
          <w:lang w:bidi="fa-IR"/>
        </w:rPr>
        <w:t xml:space="preserve"> the result of </w:t>
      </w:r>
      <w:r>
        <w:rPr>
          <w:lang w:bidi="fa-IR"/>
        </w:rPr>
        <w:t>generating panorama (stitching) with</w:t>
      </w:r>
      <w:r>
        <w:rPr>
          <w:lang w:bidi="fa-IR"/>
        </w:rPr>
        <w:t xml:space="preserve"> </w:t>
      </w:r>
      <w:r w:rsidRPr="00652835">
        <w:rPr>
          <w:lang w:bidi="fa-IR"/>
        </w:rPr>
        <w:t xml:space="preserve">‘incline_R.jpg’ </w:t>
      </w:r>
      <w:r>
        <w:rPr>
          <w:lang w:bidi="fa-IR"/>
        </w:rPr>
        <w:t>and</w:t>
      </w:r>
      <w:r w:rsidRPr="00652835">
        <w:rPr>
          <w:lang w:bidi="fa-IR"/>
        </w:rPr>
        <w:t xml:space="preserve"> ‘incline_L.jpg’ image</w:t>
      </w:r>
      <w:r>
        <w:rPr>
          <w:lang w:bidi="fa-IR"/>
        </w:rPr>
        <w:t>s</w:t>
      </w:r>
      <w:r w:rsidRPr="00652835">
        <w:rPr>
          <w:lang w:bidi="fa-IR"/>
        </w:rPr>
        <w:t xml:space="preserve"> with</w:t>
      </w:r>
      <w:r>
        <w:rPr>
          <w:lang w:bidi="fa-IR"/>
        </w:rPr>
        <w:t>out</w:t>
      </w:r>
      <w:r w:rsidRPr="00652835">
        <w:rPr>
          <w:lang w:bidi="fa-IR"/>
        </w:rPr>
        <w:t xml:space="preserve"> clipping and without performing RANSAC for calculation of homography matrix </w:t>
      </w:r>
      <w:r w:rsidRPr="00685D9E">
        <w:rPr>
          <w:b/>
          <w:bCs/>
          <w:lang w:bidi="fa-IR"/>
        </w:rPr>
        <w:t>H</w:t>
      </w:r>
      <w:r w:rsidRPr="00652835">
        <w:rPr>
          <w:lang w:bidi="fa-IR"/>
        </w:rPr>
        <w:t xml:space="preserve"> </w:t>
      </w:r>
      <w:r>
        <w:rPr>
          <w:lang w:bidi="fa-IR"/>
        </w:rPr>
        <w:t xml:space="preserve">is shown. </w:t>
      </w:r>
      <w:r>
        <w:rPr>
          <w:lang w:bidi="fa-IR"/>
        </w:rPr>
        <w:t>W</w:t>
      </w:r>
      <w:r>
        <w:rPr>
          <w:lang w:bidi="fa-IR"/>
        </w:rPr>
        <w:t xml:space="preserve">ithout performing RANSAC the resulted homography matrix is not very useful. </w:t>
      </w:r>
    </w:p>
    <w:p w:rsidR="0031540C" w:rsidRDefault="005D6F89" w:rsidP="005D6F89">
      <w:pPr>
        <w:rPr>
          <w:lang w:bidi="fa-IR"/>
        </w:rPr>
      </w:pPr>
      <w:r>
        <w:rPr>
          <w:lang w:bidi="fa-IR"/>
        </w:rPr>
        <w:t xml:space="preserve">By examining the result in Fig. 11, we can find the scaled version of Fig. 10 at the top right corner of the figure. </w:t>
      </w:r>
    </w:p>
    <w:p w:rsidR="005131F4" w:rsidRDefault="005131F4" w:rsidP="005D6F89">
      <w:pPr>
        <w:rPr>
          <w:lang w:bidi="fa-IR"/>
        </w:rPr>
      </w:pPr>
      <w:r>
        <w:rPr>
          <w:lang w:bidi="fa-IR"/>
        </w:rPr>
        <w:t xml:space="preserve">I chose </w:t>
      </w:r>
      <w:r w:rsidRPr="005131F4">
        <w:rPr>
          <w:position w:val="-6"/>
          <w:lang w:bidi="fa-IR"/>
        </w:rPr>
        <w:object w:dxaOrig="1320" w:dyaOrig="279">
          <v:shape id="_x0000_i1122" type="#_x0000_t75" style="width:66.25pt;height:13.8pt" o:ole="">
            <v:imagedata r:id="rId90" o:title=""/>
          </v:shape>
          <o:OLEObject Type="Embed" ProgID="Equation.DSMT4" ShapeID="_x0000_i1122" DrawAspect="Content" ObjectID="_1517234767" r:id="rId91"/>
        </w:object>
      </w:r>
      <w:r>
        <w:rPr>
          <w:lang w:bidi="fa-IR"/>
        </w:rPr>
        <w:t xml:space="preserve"> for the output size. This can be changed on the first line of ‘</w:t>
      </w:r>
      <w:proofErr w:type="spellStart"/>
      <w:r w:rsidRPr="005131F4">
        <w:rPr>
          <w:lang w:bidi="fa-IR"/>
        </w:rPr>
        <w:t>imageStitching_noClip</w:t>
      </w:r>
      <w:proofErr w:type="spellEnd"/>
      <w:r>
        <w:rPr>
          <w:lang w:bidi="fa-IR"/>
        </w:rPr>
        <w:t>’ function.</w:t>
      </w:r>
    </w:p>
    <w:p w:rsidR="0031540C" w:rsidRDefault="00884F5F" w:rsidP="0031540C">
      <w:pPr>
        <w:ind w:firstLine="0"/>
        <w:rPr>
          <w:lang w:bidi="fa-IR"/>
        </w:rPr>
      </w:pPr>
      <w:r w:rsidRPr="00884F5F">
        <w:rPr>
          <w:noProof/>
        </w:rPr>
        <w:lastRenderedPageBreak/>
        <w:drawing>
          <wp:inline distT="0" distB="0" distL="0" distR="0">
            <wp:extent cx="5943600" cy="5948355"/>
            <wp:effectExtent l="0" t="0" r="0" b="0"/>
            <wp:docPr id="15" name="Picture 15" descr="C:\Users\Azarakhsh\Desktop\CMU\Vision\Homework 2\My Code\results\q5_2_p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zarakhsh\Desktop\CMU\Vision\Homework 2\My Code\results\q5_2_pan.jp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943600" cy="5948355"/>
                    </a:xfrm>
                    <a:prstGeom prst="rect">
                      <a:avLst/>
                    </a:prstGeom>
                    <a:noFill/>
                    <a:ln>
                      <a:noFill/>
                    </a:ln>
                  </pic:spPr>
                </pic:pic>
              </a:graphicData>
            </a:graphic>
          </wp:inline>
        </w:drawing>
      </w:r>
    </w:p>
    <w:p w:rsidR="0031540C" w:rsidRDefault="0031540C" w:rsidP="00884F5F">
      <w:pPr>
        <w:ind w:firstLine="0"/>
        <w:jc w:val="center"/>
        <w:rPr>
          <w:sz w:val="20"/>
          <w:szCs w:val="16"/>
        </w:rPr>
      </w:pPr>
      <w:r w:rsidRPr="00222F22">
        <w:rPr>
          <w:sz w:val="20"/>
          <w:szCs w:val="16"/>
        </w:rPr>
        <w:t xml:space="preserve">Figure </w:t>
      </w:r>
      <w:r>
        <w:rPr>
          <w:sz w:val="20"/>
          <w:szCs w:val="16"/>
        </w:rPr>
        <w:t>1</w:t>
      </w:r>
      <w:r w:rsidR="00884F5F">
        <w:rPr>
          <w:sz w:val="20"/>
          <w:szCs w:val="16"/>
        </w:rPr>
        <w:t>1</w:t>
      </w:r>
      <w:r>
        <w:rPr>
          <w:sz w:val="20"/>
          <w:szCs w:val="16"/>
        </w:rPr>
        <w:t>. Result of stitching ‘incline_L.jpg’ and ‘incline_R.jpg’ images with</w:t>
      </w:r>
      <w:r w:rsidR="00685D9E">
        <w:rPr>
          <w:sz w:val="20"/>
          <w:szCs w:val="16"/>
        </w:rPr>
        <w:t>out</w:t>
      </w:r>
      <w:r>
        <w:rPr>
          <w:sz w:val="20"/>
          <w:szCs w:val="16"/>
        </w:rPr>
        <w:t xml:space="preserve"> clipping and without performing RANSAC for calculation of homography matrix H.</w:t>
      </w:r>
    </w:p>
    <w:p w:rsidR="009A7D90" w:rsidRDefault="009A7D90" w:rsidP="00075EEB">
      <w:pPr>
        <w:pStyle w:val="Heading2"/>
        <w:rPr>
          <w:lang w:bidi="fa-IR"/>
        </w:rPr>
      </w:pPr>
    </w:p>
    <w:p w:rsidR="009A7D90" w:rsidRDefault="00E7785E" w:rsidP="00EC4216">
      <w:pPr>
        <w:pStyle w:val="Heading2"/>
        <w:rPr>
          <w:lang w:bidi="fa-IR"/>
        </w:rPr>
      </w:pPr>
      <w:r>
        <w:rPr>
          <w:lang w:bidi="fa-IR"/>
        </w:rPr>
        <w:t xml:space="preserve">Q </w:t>
      </w:r>
      <w:r w:rsidR="00EC4216">
        <w:rPr>
          <w:lang w:bidi="fa-IR"/>
        </w:rPr>
        <w:t>6.1</w:t>
      </w:r>
      <w:r w:rsidR="00920CA4">
        <w:rPr>
          <w:lang w:bidi="fa-IR"/>
        </w:rPr>
        <w:t xml:space="preserve"> RANSAC</w:t>
      </w:r>
      <w:r w:rsidR="00B30F54">
        <w:rPr>
          <w:lang w:bidi="fa-IR"/>
        </w:rPr>
        <w:t xml:space="preserve"> Implementation</w:t>
      </w:r>
    </w:p>
    <w:p w:rsidR="00920CA4" w:rsidRPr="00B6158A" w:rsidRDefault="00B6158A" w:rsidP="006507CB">
      <w:pPr>
        <w:rPr>
          <w:lang w:bidi="fa-IR"/>
        </w:rPr>
      </w:pPr>
      <w:r>
        <w:rPr>
          <w:lang w:bidi="fa-IR"/>
        </w:rPr>
        <w:t xml:space="preserve">I used the Euclidian distance of the projected (warped) points from second image (using </w:t>
      </w:r>
      <w:r>
        <w:rPr>
          <w:b/>
          <w:bCs/>
          <w:lang w:bidi="fa-IR"/>
        </w:rPr>
        <w:t>H</w:t>
      </w:r>
      <w:r>
        <w:rPr>
          <w:lang w:bidi="fa-IR"/>
        </w:rPr>
        <w:t xml:space="preserve">) from </w:t>
      </w:r>
      <w:r w:rsidR="001D3DF4">
        <w:rPr>
          <w:lang w:bidi="fa-IR"/>
        </w:rPr>
        <w:t xml:space="preserve">the points in first image for finding inliers. </w:t>
      </w:r>
      <w:r w:rsidR="005131F4">
        <w:rPr>
          <w:lang w:bidi="fa-IR"/>
        </w:rPr>
        <w:t xml:space="preserve">The default values for </w:t>
      </w:r>
      <w:r w:rsidR="001108B3">
        <w:rPr>
          <w:lang w:bidi="fa-IR"/>
        </w:rPr>
        <w:t xml:space="preserve">the </w:t>
      </w:r>
      <w:r w:rsidR="005131F4">
        <w:rPr>
          <w:lang w:bidi="fa-IR"/>
        </w:rPr>
        <w:t>number of iteration</w:t>
      </w:r>
      <w:r w:rsidR="00D07AD1">
        <w:rPr>
          <w:lang w:bidi="fa-IR"/>
        </w:rPr>
        <w:t xml:space="preserve">s and tolerance </w:t>
      </w:r>
      <w:r w:rsidR="00F869DE">
        <w:rPr>
          <w:lang w:bidi="fa-IR"/>
        </w:rPr>
        <w:t>that work both fast and efficient</w:t>
      </w:r>
      <w:r w:rsidR="00F869DE">
        <w:rPr>
          <w:lang w:bidi="fa-IR"/>
        </w:rPr>
        <w:t xml:space="preserve"> </w:t>
      </w:r>
      <w:r w:rsidR="006507CB">
        <w:rPr>
          <w:lang w:bidi="fa-IR"/>
        </w:rPr>
        <w:t>we</w:t>
      </w:r>
      <w:r w:rsidR="00F869DE">
        <w:rPr>
          <w:lang w:bidi="fa-IR"/>
        </w:rPr>
        <w:t>re</w:t>
      </w:r>
      <w:r w:rsidR="00C93BFC">
        <w:rPr>
          <w:lang w:bidi="fa-IR"/>
        </w:rPr>
        <w:t xml:space="preserve"> chosen</w:t>
      </w:r>
      <w:r w:rsidR="00D07AD1">
        <w:rPr>
          <w:lang w:bidi="fa-IR"/>
        </w:rPr>
        <w:t xml:space="preserve"> 500 and 5, respectively.</w:t>
      </w:r>
      <w:r w:rsidR="005131F4">
        <w:rPr>
          <w:lang w:bidi="fa-IR"/>
        </w:rPr>
        <w:t xml:space="preserve"> </w:t>
      </w:r>
    </w:p>
    <w:p w:rsidR="009A7D90" w:rsidRDefault="009A7D90" w:rsidP="00150AA5">
      <w:pPr>
        <w:rPr>
          <w:lang w:bidi="fa-IR"/>
        </w:rPr>
      </w:pPr>
    </w:p>
    <w:p w:rsidR="00947410" w:rsidRDefault="00947410" w:rsidP="00947410">
      <w:pPr>
        <w:pStyle w:val="Heading2"/>
        <w:rPr>
          <w:lang w:bidi="fa-IR"/>
        </w:rPr>
      </w:pPr>
      <w:r>
        <w:rPr>
          <w:lang w:bidi="fa-IR"/>
        </w:rPr>
        <w:lastRenderedPageBreak/>
        <w:t>Q 6.</w:t>
      </w:r>
      <w:r>
        <w:rPr>
          <w:lang w:bidi="fa-IR"/>
        </w:rPr>
        <w:t>2</w:t>
      </w:r>
      <w:r>
        <w:rPr>
          <w:lang w:bidi="fa-IR"/>
        </w:rPr>
        <w:t xml:space="preserve"> RANSAC</w:t>
      </w:r>
      <w:r w:rsidR="001E4256">
        <w:rPr>
          <w:lang w:bidi="fa-IR"/>
        </w:rPr>
        <w:t xml:space="preserve"> Results</w:t>
      </w:r>
    </w:p>
    <w:p w:rsidR="00F475D8" w:rsidRDefault="00F475D8" w:rsidP="00091A04">
      <w:pPr>
        <w:rPr>
          <w:lang w:bidi="fa-IR"/>
        </w:rPr>
      </w:pPr>
      <w:r>
        <w:rPr>
          <w:lang w:bidi="fa-IR"/>
        </w:rPr>
        <w:t xml:space="preserve">The final panorama view </w:t>
      </w:r>
      <w:r w:rsidR="00091A04">
        <w:rPr>
          <w:lang w:bidi="fa-IR"/>
        </w:rPr>
        <w:t xml:space="preserve">with </w:t>
      </w:r>
      <w:r w:rsidR="00091A04" w:rsidRPr="00091A04">
        <w:rPr>
          <w:lang w:bidi="fa-IR"/>
        </w:rPr>
        <w:t xml:space="preserve">‘incline_L.jpg’ and ‘incline_R.jpg’ images without clipping </w:t>
      </w:r>
      <w:r w:rsidR="00091A04">
        <w:rPr>
          <w:lang w:bidi="fa-IR"/>
        </w:rPr>
        <w:t>and using</w:t>
      </w:r>
      <w:r>
        <w:rPr>
          <w:lang w:bidi="fa-IR"/>
        </w:rPr>
        <w:t xml:space="preserve"> homography estimated with RANSAC is shown in Fig. 12.</w:t>
      </w:r>
    </w:p>
    <w:p w:rsidR="0052326F" w:rsidRDefault="0052326F" w:rsidP="0052326F">
      <w:pPr>
        <w:ind w:firstLine="0"/>
        <w:rPr>
          <w:lang w:bidi="fa-IR"/>
        </w:rPr>
      </w:pPr>
    </w:p>
    <w:p w:rsidR="00D66DA7" w:rsidRDefault="00D66DA7" w:rsidP="00D66DA7">
      <w:pPr>
        <w:ind w:firstLine="0"/>
        <w:jc w:val="center"/>
        <w:rPr>
          <w:lang w:bidi="fa-IR"/>
        </w:rPr>
      </w:pPr>
      <w:r w:rsidRPr="00D66DA7">
        <w:rPr>
          <w:noProof/>
        </w:rPr>
        <w:drawing>
          <wp:inline distT="0" distB="0" distL="0" distR="0">
            <wp:extent cx="5943600" cy="2830135"/>
            <wp:effectExtent l="0" t="0" r="0" b="8890"/>
            <wp:docPr id="17" name="Picture 17" descr="C:\Users\Azarakhsh\Desktop\CMU\Vision\Homework 2\My Code\results\q6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zarakhsh\Desktop\CMU\Vision\Homework 2\My Code\results\q6_1.jp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943600" cy="2830135"/>
                    </a:xfrm>
                    <a:prstGeom prst="rect">
                      <a:avLst/>
                    </a:prstGeom>
                    <a:noFill/>
                    <a:ln>
                      <a:noFill/>
                    </a:ln>
                  </pic:spPr>
                </pic:pic>
              </a:graphicData>
            </a:graphic>
          </wp:inline>
        </w:drawing>
      </w:r>
    </w:p>
    <w:p w:rsidR="0052326F" w:rsidRDefault="0052326F" w:rsidP="00E87D8B">
      <w:pPr>
        <w:ind w:firstLine="0"/>
        <w:jc w:val="center"/>
        <w:rPr>
          <w:sz w:val="20"/>
          <w:szCs w:val="16"/>
        </w:rPr>
      </w:pPr>
      <w:r w:rsidRPr="00222F22">
        <w:rPr>
          <w:sz w:val="20"/>
          <w:szCs w:val="16"/>
        </w:rPr>
        <w:t xml:space="preserve">Figure </w:t>
      </w:r>
      <w:r>
        <w:rPr>
          <w:sz w:val="20"/>
          <w:szCs w:val="16"/>
        </w:rPr>
        <w:t>1</w:t>
      </w:r>
      <w:r w:rsidR="00E6440F">
        <w:rPr>
          <w:sz w:val="20"/>
          <w:szCs w:val="16"/>
        </w:rPr>
        <w:t>2</w:t>
      </w:r>
      <w:r>
        <w:rPr>
          <w:sz w:val="20"/>
          <w:szCs w:val="16"/>
        </w:rPr>
        <w:t xml:space="preserve">. Result of stitching ‘incline_L.jpg’ and ‘incline_R.jpg’ images without clipping and </w:t>
      </w:r>
      <w:r w:rsidR="00E87D8B">
        <w:rPr>
          <w:sz w:val="20"/>
          <w:szCs w:val="16"/>
        </w:rPr>
        <w:t>with estimating</w:t>
      </w:r>
      <w:r>
        <w:rPr>
          <w:sz w:val="20"/>
          <w:szCs w:val="16"/>
        </w:rPr>
        <w:t xml:space="preserve"> homography matrix H</w:t>
      </w:r>
      <w:r w:rsidR="00E87D8B">
        <w:rPr>
          <w:sz w:val="20"/>
          <w:szCs w:val="16"/>
        </w:rPr>
        <w:t xml:space="preserve"> using RANSAC</w:t>
      </w:r>
      <w:r>
        <w:rPr>
          <w:sz w:val="20"/>
          <w:szCs w:val="16"/>
        </w:rPr>
        <w:t>.</w:t>
      </w:r>
    </w:p>
    <w:p w:rsidR="00F475D8" w:rsidRPr="00F475D8" w:rsidRDefault="00F475D8" w:rsidP="00F475D8">
      <w:pPr>
        <w:rPr>
          <w:lang w:bidi="fa-IR"/>
        </w:rPr>
      </w:pPr>
    </w:p>
    <w:p w:rsidR="009A7D90" w:rsidRDefault="009A7D90" w:rsidP="009A7D90">
      <w:pPr>
        <w:pStyle w:val="Heading2"/>
        <w:rPr>
          <w:lang w:bidi="fa-IR"/>
        </w:rPr>
      </w:pPr>
      <w:bookmarkStart w:id="0" w:name="_GoBack"/>
      <w:bookmarkEnd w:id="0"/>
      <w:r>
        <w:rPr>
          <w:lang w:bidi="fa-IR"/>
        </w:rPr>
        <w:t>References</w:t>
      </w:r>
    </w:p>
    <w:p w:rsidR="009A7D90" w:rsidRPr="009A7D90" w:rsidRDefault="00CA5177" w:rsidP="009443D3">
      <w:pPr>
        <w:ind w:left="900" w:hanging="630"/>
        <w:rPr>
          <w:lang w:bidi="fa-IR"/>
        </w:rPr>
      </w:pPr>
      <w:r>
        <w:rPr>
          <w:lang w:bidi="fa-IR"/>
        </w:rPr>
        <w:t xml:space="preserve">[1] </w:t>
      </w:r>
      <w:r>
        <w:rPr>
          <w:lang w:bidi="fa-IR"/>
        </w:rPr>
        <w:tab/>
        <w:t xml:space="preserve">R. </w:t>
      </w:r>
      <w:r w:rsidRPr="00CA5177">
        <w:rPr>
          <w:lang w:bidi="fa-IR"/>
        </w:rPr>
        <w:t>Hartley</w:t>
      </w:r>
      <w:r>
        <w:rPr>
          <w:lang w:bidi="fa-IR"/>
        </w:rPr>
        <w:t xml:space="preserve"> and A. </w:t>
      </w:r>
      <w:r w:rsidRPr="00CA5177">
        <w:rPr>
          <w:lang w:bidi="fa-IR"/>
        </w:rPr>
        <w:t>Zisserman</w:t>
      </w:r>
      <w:r>
        <w:rPr>
          <w:lang w:bidi="fa-IR"/>
        </w:rPr>
        <w:t xml:space="preserve">. </w:t>
      </w:r>
      <w:r w:rsidR="00941D3E" w:rsidRPr="00941D3E">
        <w:rPr>
          <w:lang w:bidi="fa-IR"/>
        </w:rPr>
        <w:t>Multiple View Geometry in Computer Vision</w:t>
      </w:r>
      <w:r w:rsidR="00401D65">
        <w:rPr>
          <w:lang w:bidi="fa-IR"/>
        </w:rPr>
        <w:t xml:space="preserve"> (2</w:t>
      </w:r>
      <w:r w:rsidR="00401D65" w:rsidRPr="00401D65">
        <w:rPr>
          <w:vertAlign w:val="superscript"/>
          <w:lang w:bidi="fa-IR"/>
        </w:rPr>
        <w:t>nd</w:t>
      </w:r>
      <w:r w:rsidR="00401D65">
        <w:rPr>
          <w:lang w:bidi="fa-IR"/>
        </w:rPr>
        <w:t xml:space="preserve"> Edition). </w:t>
      </w:r>
      <w:r w:rsidR="00693D74" w:rsidRPr="00693D74">
        <w:rPr>
          <w:lang w:bidi="fa-IR"/>
        </w:rPr>
        <w:t>Cambridge University Press, ISBN: 0521540518</w:t>
      </w:r>
      <w:r w:rsidR="00693D74">
        <w:rPr>
          <w:lang w:bidi="fa-IR"/>
        </w:rPr>
        <w:t>, 2004.</w:t>
      </w:r>
    </w:p>
    <w:p w:rsidR="00C52A3C" w:rsidRPr="001E2AF9" w:rsidRDefault="00C52A3C" w:rsidP="00150AA5">
      <w:pPr>
        <w:rPr>
          <w:rtl/>
          <w:lang w:bidi="fa-IR"/>
        </w:rPr>
      </w:pPr>
    </w:p>
    <w:sectPr w:rsidR="00C52A3C" w:rsidRPr="001E2AF9">
      <w:footerReference w:type="default" r:id="rId9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D48E8" w:rsidRDefault="00FD48E8" w:rsidP="00D72DE0">
      <w:pPr>
        <w:spacing w:after="0"/>
      </w:pPr>
      <w:r>
        <w:separator/>
      </w:r>
    </w:p>
  </w:endnote>
  <w:endnote w:type="continuationSeparator" w:id="0">
    <w:p w:rsidR="00FD48E8" w:rsidRDefault="00FD48E8" w:rsidP="00D72DE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2054371"/>
      <w:docPartObj>
        <w:docPartGallery w:val="Page Numbers (Bottom of Page)"/>
        <w:docPartUnique/>
      </w:docPartObj>
    </w:sdtPr>
    <w:sdtEndPr>
      <w:rPr>
        <w:noProof/>
      </w:rPr>
    </w:sdtEndPr>
    <w:sdtContent>
      <w:p w:rsidR="00D72DE0" w:rsidRDefault="00D72DE0">
        <w:pPr>
          <w:pStyle w:val="Footer"/>
          <w:jc w:val="center"/>
        </w:pPr>
        <w:r>
          <w:fldChar w:fldCharType="begin"/>
        </w:r>
        <w:r>
          <w:instrText xml:space="preserve"> PAGE   \* MERGEFORMAT </w:instrText>
        </w:r>
        <w:r>
          <w:fldChar w:fldCharType="separate"/>
        </w:r>
        <w:r w:rsidR="009B0232">
          <w:rPr>
            <w:noProof/>
          </w:rPr>
          <w:t>11</w:t>
        </w:r>
        <w:r>
          <w:rPr>
            <w:noProof/>
          </w:rPr>
          <w:fldChar w:fldCharType="end"/>
        </w:r>
      </w:p>
    </w:sdtContent>
  </w:sdt>
  <w:p w:rsidR="00D72DE0" w:rsidRDefault="00D72DE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D48E8" w:rsidRDefault="00FD48E8" w:rsidP="00D72DE0">
      <w:pPr>
        <w:spacing w:after="0"/>
      </w:pPr>
      <w:r>
        <w:separator/>
      </w:r>
    </w:p>
  </w:footnote>
  <w:footnote w:type="continuationSeparator" w:id="0">
    <w:p w:rsidR="00FD48E8" w:rsidRDefault="00FD48E8" w:rsidP="00D72DE0">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901238"/>
    <w:multiLevelType w:val="hybridMultilevel"/>
    <w:tmpl w:val="A8F6692A"/>
    <w:lvl w:ilvl="0" w:tplc="D640FAFE">
      <w:start w:val="1"/>
      <w:numFmt w:val="decimal"/>
      <w:lvlText w:val="%1."/>
      <w:lvlJc w:val="left"/>
      <w:pPr>
        <w:ind w:left="648" w:hanging="360"/>
      </w:pPr>
      <w:rPr>
        <w:rFonts w:hint="default"/>
        <w:sz w:val="26"/>
      </w:rPr>
    </w:lvl>
    <w:lvl w:ilvl="1" w:tplc="04090019">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0DBC0FF1"/>
    <w:multiLevelType w:val="hybridMultilevel"/>
    <w:tmpl w:val="39ECA324"/>
    <w:lvl w:ilvl="0" w:tplc="A5902D4C">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 w15:restartNumberingAfterBreak="0">
    <w:nsid w:val="120D2C49"/>
    <w:multiLevelType w:val="hybridMultilevel"/>
    <w:tmpl w:val="C5365FC0"/>
    <w:lvl w:ilvl="0" w:tplc="C2C82500">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3" w15:restartNumberingAfterBreak="0">
    <w:nsid w:val="200104B1"/>
    <w:multiLevelType w:val="hybridMultilevel"/>
    <w:tmpl w:val="69D21E84"/>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 w15:restartNumberingAfterBreak="0">
    <w:nsid w:val="20173745"/>
    <w:multiLevelType w:val="hybridMultilevel"/>
    <w:tmpl w:val="C5365FC0"/>
    <w:lvl w:ilvl="0" w:tplc="C2C82500">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5" w15:restartNumberingAfterBreak="0">
    <w:nsid w:val="71714B9A"/>
    <w:multiLevelType w:val="hybridMultilevel"/>
    <w:tmpl w:val="3A149D40"/>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 w15:restartNumberingAfterBreak="0">
    <w:nsid w:val="7DEA4C9C"/>
    <w:multiLevelType w:val="hybridMultilevel"/>
    <w:tmpl w:val="96D8431E"/>
    <w:lvl w:ilvl="0" w:tplc="8CF8939E">
      <w:start w:val="1"/>
      <w:numFmt w:val="lowerLetter"/>
      <w:lvlText w:val="(%1)"/>
      <w:lvlJc w:val="left"/>
      <w:pPr>
        <w:ind w:left="6240" w:hanging="3225"/>
      </w:pPr>
      <w:rPr>
        <w:rFonts w:hint="default"/>
      </w:rPr>
    </w:lvl>
    <w:lvl w:ilvl="1" w:tplc="04090019" w:tentative="1">
      <w:start w:val="1"/>
      <w:numFmt w:val="lowerLetter"/>
      <w:lvlText w:val="%2."/>
      <w:lvlJc w:val="left"/>
      <w:pPr>
        <w:ind w:left="4095" w:hanging="360"/>
      </w:pPr>
    </w:lvl>
    <w:lvl w:ilvl="2" w:tplc="0409001B" w:tentative="1">
      <w:start w:val="1"/>
      <w:numFmt w:val="lowerRoman"/>
      <w:lvlText w:val="%3."/>
      <w:lvlJc w:val="right"/>
      <w:pPr>
        <w:ind w:left="4815" w:hanging="180"/>
      </w:pPr>
    </w:lvl>
    <w:lvl w:ilvl="3" w:tplc="0409000F" w:tentative="1">
      <w:start w:val="1"/>
      <w:numFmt w:val="decimal"/>
      <w:lvlText w:val="%4."/>
      <w:lvlJc w:val="left"/>
      <w:pPr>
        <w:ind w:left="5535" w:hanging="360"/>
      </w:pPr>
    </w:lvl>
    <w:lvl w:ilvl="4" w:tplc="04090019" w:tentative="1">
      <w:start w:val="1"/>
      <w:numFmt w:val="lowerLetter"/>
      <w:lvlText w:val="%5."/>
      <w:lvlJc w:val="left"/>
      <w:pPr>
        <w:ind w:left="6255" w:hanging="360"/>
      </w:pPr>
    </w:lvl>
    <w:lvl w:ilvl="5" w:tplc="0409001B" w:tentative="1">
      <w:start w:val="1"/>
      <w:numFmt w:val="lowerRoman"/>
      <w:lvlText w:val="%6."/>
      <w:lvlJc w:val="right"/>
      <w:pPr>
        <w:ind w:left="6975" w:hanging="180"/>
      </w:pPr>
    </w:lvl>
    <w:lvl w:ilvl="6" w:tplc="0409000F" w:tentative="1">
      <w:start w:val="1"/>
      <w:numFmt w:val="decimal"/>
      <w:lvlText w:val="%7."/>
      <w:lvlJc w:val="left"/>
      <w:pPr>
        <w:ind w:left="7695" w:hanging="360"/>
      </w:pPr>
    </w:lvl>
    <w:lvl w:ilvl="7" w:tplc="04090019" w:tentative="1">
      <w:start w:val="1"/>
      <w:numFmt w:val="lowerLetter"/>
      <w:lvlText w:val="%8."/>
      <w:lvlJc w:val="left"/>
      <w:pPr>
        <w:ind w:left="8415" w:hanging="360"/>
      </w:pPr>
    </w:lvl>
    <w:lvl w:ilvl="8" w:tplc="0409001B" w:tentative="1">
      <w:start w:val="1"/>
      <w:numFmt w:val="lowerRoman"/>
      <w:lvlText w:val="%9."/>
      <w:lvlJc w:val="right"/>
      <w:pPr>
        <w:ind w:left="9135" w:hanging="180"/>
      </w:pPr>
    </w:lvl>
  </w:abstractNum>
  <w:num w:numId="1">
    <w:abstractNumId w:val="1"/>
  </w:num>
  <w:num w:numId="2">
    <w:abstractNumId w:val="5"/>
  </w:num>
  <w:num w:numId="3">
    <w:abstractNumId w:val="6"/>
  </w:num>
  <w:num w:numId="4">
    <w:abstractNumId w:val="3"/>
  </w:num>
  <w:num w:numId="5">
    <w:abstractNumId w:val="4"/>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5E25"/>
    <w:rsid w:val="000122D3"/>
    <w:rsid w:val="00017033"/>
    <w:rsid w:val="00022613"/>
    <w:rsid w:val="00025358"/>
    <w:rsid w:val="00026C1C"/>
    <w:rsid w:val="000352BB"/>
    <w:rsid w:val="000376C2"/>
    <w:rsid w:val="00040999"/>
    <w:rsid w:val="00045977"/>
    <w:rsid w:val="00056A71"/>
    <w:rsid w:val="00075EEB"/>
    <w:rsid w:val="00091A04"/>
    <w:rsid w:val="000A1AB8"/>
    <w:rsid w:val="000A341A"/>
    <w:rsid w:val="000B3932"/>
    <w:rsid w:val="000B4748"/>
    <w:rsid w:val="000C3FEF"/>
    <w:rsid w:val="000C60B4"/>
    <w:rsid w:val="000D2517"/>
    <w:rsid w:val="000E39A3"/>
    <w:rsid w:val="000F0286"/>
    <w:rsid w:val="000F700F"/>
    <w:rsid w:val="000F799C"/>
    <w:rsid w:val="000F7A5D"/>
    <w:rsid w:val="001108B3"/>
    <w:rsid w:val="001108BE"/>
    <w:rsid w:val="00125E0B"/>
    <w:rsid w:val="0012715F"/>
    <w:rsid w:val="00131C3E"/>
    <w:rsid w:val="00131E43"/>
    <w:rsid w:val="00134D5B"/>
    <w:rsid w:val="001363BF"/>
    <w:rsid w:val="00150AA5"/>
    <w:rsid w:val="0015365C"/>
    <w:rsid w:val="00155D7F"/>
    <w:rsid w:val="00170BCB"/>
    <w:rsid w:val="00176E0F"/>
    <w:rsid w:val="00180AB5"/>
    <w:rsid w:val="001B6CD3"/>
    <w:rsid w:val="001D3DF4"/>
    <w:rsid w:val="001E2AF9"/>
    <w:rsid w:val="001E4256"/>
    <w:rsid w:val="001E70AB"/>
    <w:rsid w:val="001F0A6A"/>
    <w:rsid w:val="00211960"/>
    <w:rsid w:val="00211DE7"/>
    <w:rsid w:val="00213613"/>
    <w:rsid w:val="00214F74"/>
    <w:rsid w:val="00217860"/>
    <w:rsid w:val="0022043C"/>
    <w:rsid w:val="00222F22"/>
    <w:rsid w:val="0022389C"/>
    <w:rsid w:val="00232EC1"/>
    <w:rsid w:val="00246645"/>
    <w:rsid w:val="00246888"/>
    <w:rsid w:val="002470C5"/>
    <w:rsid w:val="002520DF"/>
    <w:rsid w:val="00252BF8"/>
    <w:rsid w:val="00253F02"/>
    <w:rsid w:val="002613A0"/>
    <w:rsid w:val="00277DF6"/>
    <w:rsid w:val="002A1330"/>
    <w:rsid w:val="002A6AA5"/>
    <w:rsid w:val="002B3B11"/>
    <w:rsid w:val="002B4BEC"/>
    <w:rsid w:val="002C3000"/>
    <w:rsid w:val="002C4EE1"/>
    <w:rsid w:val="002E55A6"/>
    <w:rsid w:val="002F266E"/>
    <w:rsid w:val="002F36A3"/>
    <w:rsid w:val="003002A0"/>
    <w:rsid w:val="0031540C"/>
    <w:rsid w:val="003353D4"/>
    <w:rsid w:val="00341B93"/>
    <w:rsid w:val="00344243"/>
    <w:rsid w:val="0035137D"/>
    <w:rsid w:val="00355806"/>
    <w:rsid w:val="003636AD"/>
    <w:rsid w:val="00365861"/>
    <w:rsid w:val="0036774B"/>
    <w:rsid w:val="00372385"/>
    <w:rsid w:val="003731D5"/>
    <w:rsid w:val="003808A3"/>
    <w:rsid w:val="0038284D"/>
    <w:rsid w:val="00392E1E"/>
    <w:rsid w:val="00394349"/>
    <w:rsid w:val="003A063C"/>
    <w:rsid w:val="003A17BF"/>
    <w:rsid w:val="003A23D2"/>
    <w:rsid w:val="003D1E70"/>
    <w:rsid w:val="003D5487"/>
    <w:rsid w:val="003E1406"/>
    <w:rsid w:val="003E3223"/>
    <w:rsid w:val="00401D65"/>
    <w:rsid w:val="00403434"/>
    <w:rsid w:val="00412550"/>
    <w:rsid w:val="004206C3"/>
    <w:rsid w:val="004262C6"/>
    <w:rsid w:val="00441FDC"/>
    <w:rsid w:val="00442355"/>
    <w:rsid w:val="004479E1"/>
    <w:rsid w:val="004578A9"/>
    <w:rsid w:val="00465B5B"/>
    <w:rsid w:val="004741EB"/>
    <w:rsid w:val="00474A6F"/>
    <w:rsid w:val="00480B00"/>
    <w:rsid w:val="00485402"/>
    <w:rsid w:val="004A22E6"/>
    <w:rsid w:val="004A4BCB"/>
    <w:rsid w:val="004A528F"/>
    <w:rsid w:val="004C2CD9"/>
    <w:rsid w:val="004C52E2"/>
    <w:rsid w:val="004D34C8"/>
    <w:rsid w:val="004D5AA3"/>
    <w:rsid w:val="004E33A0"/>
    <w:rsid w:val="004F5B44"/>
    <w:rsid w:val="00510F35"/>
    <w:rsid w:val="005131F4"/>
    <w:rsid w:val="00521153"/>
    <w:rsid w:val="0052326F"/>
    <w:rsid w:val="00523694"/>
    <w:rsid w:val="005414D1"/>
    <w:rsid w:val="00547562"/>
    <w:rsid w:val="00551B37"/>
    <w:rsid w:val="00562217"/>
    <w:rsid w:val="00570B8B"/>
    <w:rsid w:val="00575ECB"/>
    <w:rsid w:val="005839D3"/>
    <w:rsid w:val="005840C7"/>
    <w:rsid w:val="00586EB5"/>
    <w:rsid w:val="00594EBC"/>
    <w:rsid w:val="005A4233"/>
    <w:rsid w:val="005A45A3"/>
    <w:rsid w:val="005B0F3A"/>
    <w:rsid w:val="005B7C08"/>
    <w:rsid w:val="005C698E"/>
    <w:rsid w:val="005D6094"/>
    <w:rsid w:val="005D6F89"/>
    <w:rsid w:val="005E0F25"/>
    <w:rsid w:val="005F6D83"/>
    <w:rsid w:val="0061292E"/>
    <w:rsid w:val="00612B4B"/>
    <w:rsid w:val="00623BAD"/>
    <w:rsid w:val="006507CB"/>
    <w:rsid w:val="00651781"/>
    <w:rsid w:val="00652835"/>
    <w:rsid w:val="0065337A"/>
    <w:rsid w:val="00664329"/>
    <w:rsid w:val="00667D0D"/>
    <w:rsid w:val="006707A5"/>
    <w:rsid w:val="00673215"/>
    <w:rsid w:val="006827FD"/>
    <w:rsid w:val="00685D9E"/>
    <w:rsid w:val="00693D74"/>
    <w:rsid w:val="00695453"/>
    <w:rsid w:val="006A07DC"/>
    <w:rsid w:val="006A6D62"/>
    <w:rsid w:val="006A720C"/>
    <w:rsid w:val="006A7338"/>
    <w:rsid w:val="006B76BE"/>
    <w:rsid w:val="006C6895"/>
    <w:rsid w:val="006E78B6"/>
    <w:rsid w:val="006F1202"/>
    <w:rsid w:val="006F1292"/>
    <w:rsid w:val="006F7ECD"/>
    <w:rsid w:val="007006D8"/>
    <w:rsid w:val="00705295"/>
    <w:rsid w:val="00705E18"/>
    <w:rsid w:val="00707479"/>
    <w:rsid w:val="007217BB"/>
    <w:rsid w:val="007226F3"/>
    <w:rsid w:val="007309CA"/>
    <w:rsid w:val="00733B18"/>
    <w:rsid w:val="00735E09"/>
    <w:rsid w:val="007379B5"/>
    <w:rsid w:val="00755811"/>
    <w:rsid w:val="00767A96"/>
    <w:rsid w:val="00776C45"/>
    <w:rsid w:val="00782301"/>
    <w:rsid w:val="0079243F"/>
    <w:rsid w:val="007B172B"/>
    <w:rsid w:val="007B2467"/>
    <w:rsid w:val="007C68B6"/>
    <w:rsid w:val="007C6945"/>
    <w:rsid w:val="007D17C6"/>
    <w:rsid w:val="007D4A2D"/>
    <w:rsid w:val="007E2BDC"/>
    <w:rsid w:val="007E3DBF"/>
    <w:rsid w:val="007F3EA3"/>
    <w:rsid w:val="007F7815"/>
    <w:rsid w:val="0086068D"/>
    <w:rsid w:val="00866E63"/>
    <w:rsid w:val="00870B57"/>
    <w:rsid w:val="00871025"/>
    <w:rsid w:val="008717E8"/>
    <w:rsid w:val="0087221C"/>
    <w:rsid w:val="00872501"/>
    <w:rsid w:val="00876E55"/>
    <w:rsid w:val="0088287B"/>
    <w:rsid w:val="00884F5F"/>
    <w:rsid w:val="00891783"/>
    <w:rsid w:val="008944AD"/>
    <w:rsid w:val="008B6BCF"/>
    <w:rsid w:val="008C6C41"/>
    <w:rsid w:val="008C7ABD"/>
    <w:rsid w:val="008D2776"/>
    <w:rsid w:val="008E0101"/>
    <w:rsid w:val="008E1AC4"/>
    <w:rsid w:val="008F1709"/>
    <w:rsid w:val="008F281A"/>
    <w:rsid w:val="008F6467"/>
    <w:rsid w:val="0090059D"/>
    <w:rsid w:val="009074E8"/>
    <w:rsid w:val="00915317"/>
    <w:rsid w:val="00920CA4"/>
    <w:rsid w:val="009220E0"/>
    <w:rsid w:val="00925856"/>
    <w:rsid w:val="00932FA6"/>
    <w:rsid w:val="009336A3"/>
    <w:rsid w:val="00941D3E"/>
    <w:rsid w:val="009435EE"/>
    <w:rsid w:val="00943D1D"/>
    <w:rsid w:val="009443D3"/>
    <w:rsid w:val="00947410"/>
    <w:rsid w:val="009604FD"/>
    <w:rsid w:val="00961732"/>
    <w:rsid w:val="00966691"/>
    <w:rsid w:val="00973E1F"/>
    <w:rsid w:val="009A5A54"/>
    <w:rsid w:val="009A606B"/>
    <w:rsid w:val="009A7497"/>
    <w:rsid w:val="009A7D90"/>
    <w:rsid w:val="009B0232"/>
    <w:rsid w:val="009B1301"/>
    <w:rsid w:val="009B5C07"/>
    <w:rsid w:val="009B7B3C"/>
    <w:rsid w:val="009C0FB5"/>
    <w:rsid w:val="009C1EFE"/>
    <w:rsid w:val="009D4E9C"/>
    <w:rsid w:val="009E4979"/>
    <w:rsid w:val="009E5EFD"/>
    <w:rsid w:val="00A042DD"/>
    <w:rsid w:val="00A04BB5"/>
    <w:rsid w:val="00A169CE"/>
    <w:rsid w:val="00A229A9"/>
    <w:rsid w:val="00A36997"/>
    <w:rsid w:val="00A404E1"/>
    <w:rsid w:val="00A517E9"/>
    <w:rsid w:val="00A536A2"/>
    <w:rsid w:val="00A603D6"/>
    <w:rsid w:val="00A615B9"/>
    <w:rsid w:val="00A625F8"/>
    <w:rsid w:val="00A839C1"/>
    <w:rsid w:val="00A9132D"/>
    <w:rsid w:val="00A94CE1"/>
    <w:rsid w:val="00A9512B"/>
    <w:rsid w:val="00AA0DDA"/>
    <w:rsid w:val="00AA575B"/>
    <w:rsid w:val="00AB0397"/>
    <w:rsid w:val="00AB0811"/>
    <w:rsid w:val="00AE3BFE"/>
    <w:rsid w:val="00AF46FC"/>
    <w:rsid w:val="00AF648D"/>
    <w:rsid w:val="00B02454"/>
    <w:rsid w:val="00B036D6"/>
    <w:rsid w:val="00B13E38"/>
    <w:rsid w:val="00B1753C"/>
    <w:rsid w:val="00B30F54"/>
    <w:rsid w:val="00B31340"/>
    <w:rsid w:val="00B367AB"/>
    <w:rsid w:val="00B430C3"/>
    <w:rsid w:val="00B46F70"/>
    <w:rsid w:val="00B6158A"/>
    <w:rsid w:val="00B65796"/>
    <w:rsid w:val="00B67378"/>
    <w:rsid w:val="00B8435C"/>
    <w:rsid w:val="00B87B6A"/>
    <w:rsid w:val="00BA6405"/>
    <w:rsid w:val="00BB02F5"/>
    <w:rsid w:val="00BB06D1"/>
    <w:rsid w:val="00BB528B"/>
    <w:rsid w:val="00BC02BD"/>
    <w:rsid w:val="00BE0E7E"/>
    <w:rsid w:val="00BE4A5D"/>
    <w:rsid w:val="00BF368A"/>
    <w:rsid w:val="00C013CE"/>
    <w:rsid w:val="00C27B77"/>
    <w:rsid w:val="00C316E0"/>
    <w:rsid w:val="00C33218"/>
    <w:rsid w:val="00C435DC"/>
    <w:rsid w:val="00C43B1C"/>
    <w:rsid w:val="00C5143E"/>
    <w:rsid w:val="00C52A3C"/>
    <w:rsid w:val="00C605C7"/>
    <w:rsid w:val="00C66DCB"/>
    <w:rsid w:val="00C72C93"/>
    <w:rsid w:val="00C730F9"/>
    <w:rsid w:val="00C76DD4"/>
    <w:rsid w:val="00C93BFC"/>
    <w:rsid w:val="00C94F04"/>
    <w:rsid w:val="00CA5177"/>
    <w:rsid w:val="00CB2CBE"/>
    <w:rsid w:val="00CB4FD1"/>
    <w:rsid w:val="00CC6F35"/>
    <w:rsid w:val="00CD2703"/>
    <w:rsid w:val="00CD6C94"/>
    <w:rsid w:val="00CE4E88"/>
    <w:rsid w:val="00CF71A9"/>
    <w:rsid w:val="00D056D5"/>
    <w:rsid w:val="00D07AD1"/>
    <w:rsid w:val="00D12A3B"/>
    <w:rsid w:val="00D142A2"/>
    <w:rsid w:val="00D41774"/>
    <w:rsid w:val="00D56803"/>
    <w:rsid w:val="00D57BC7"/>
    <w:rsid w:val="00D57CD7"/>
    <w:rsid w:val="00D626F4"/>
    <w:rsid w:val="00D64704"/>
    <w:rsid w:val="00D66DA7"/>
    <w:rsid w:val="00D72DE0"/>
    <w:rsid w:val="00D764FE"/>
    <w:rsid w:val="00D7703A"/>
    <w:rsid w:val="00D77986"/>
    <w:rsid w:val="00D84765"/>
    <w:rsid w:val="00D92BA1"/>
    <w:rsid w:val="00D9758E"/>
    <w:rsid w:val="00D97C80"/>
    <w:rsid w:val="00DA03F4"/>
    <w:rsid w:val="00DA5871"/>
    <w:rsid w:val="00DC1C8E"/>
    <w:rsid w:val="00DC5EBC"/>
    <w:rsid w:val="00DD706C"/>
    <w:rsid w:val="00DD7DC1"/>
    <w:rsid w:val="00DE542D"/>
    <w:rsid w:val="00DE61CE"/>
    <w:rsid w:val="00DE75A9"/>
    <w:rsid w:val="00DF1801"/>
    <w:rsid w:val="00DF7969"/>
    <w:rsid w:val="00E003D6"/>
    <w:rsid w:val="00E022D0"/>
    <w:rsid w:val="00E026E8"/>
    <w:rsid w:val="00E02C59"/>
    <w:rsid w:val="00E04188"/>
    <w:rsid w:val="00E17128"/>
    <w:rsid w:val="00E17639"/>
    <w:rsid w:val="00E23F2A"/>
    <w:rsid w:val="00E269AB"/>
    <w:rsid w:val="00E34B4E"/>
    <w:rsid w:val="00E4312E"/>
    <w:rsid w:val="00E45E25"/>
    <w:rsid w:val="00E519E1"/>
    <w:rsid w:val="00E57B87"/>
    <w:rsid w:val="00E6440F"/>
    <w:rsid w:val="00E7785E"/>
    <w:rsid w:val="00E82305"/>
    <w:rsid w:val="00E8478B"/>
    <w:rsid w:val="00E84BCB"/>
    <w:rsid w:val="00E853F8"/>
    <w:rsid w:val="00E87D8B"/>
    <w:rsid w:val="00EA1A47"/>
    <w:rsid w:val="00EA46F5"/>
    <w:rsid w:val="00EA58B2"/>
    <w:rsid w:val="00EB5428"/>
    <w:rsid w:val="00EC4216"/>
    <w:rsid w:val="00EC7038"/>
    <w:rsid w:val="00ED4FAC"/>
    <w:rsid w:val="00ED699D"/>
    <w:rsid w:val="00ED766F"/>
    <w:rsid w:val="00EF00D9"/>
    <w:rsid w:val="00EF2148"/>
    <w:rsid w:val="00F02A91"/>
    <w:rsid w:val="00F17512"/>
    <w:rsid w:val="00F25BA5"/>
    <w:rsid w:val="00F30046"/>
    <w:rsid w:val="00F353F1"/>
    <w:rsid w:val="00F42006"/>
    <w:rsid w:val="00F475D8"/>
    <w:rsid w:val="00F567C4"/>
    <w:rsid w:val="00F611B2"/>
    <w:rsid w:val="00F67FFD"/>
    <w:rsid w:val="00F75CF5"/>
    <w:rsid w:val="00F75CFA"/>
    <w:rsid w:val="00F82974"/>
    <w:rsid w:val="00F869DE"/>
    <w:rsid w:val="00FC2420"/>
    <w:rsid w:val="00FD48E8"/>
    <w:rsid w:val="00FD7A27"/>
    <w:rsid w:val="00FF414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94AAD0"/>
  <w15:chartTrackingRefBased/>
  <w15:docId w15:val="{4C3F5CF4-115A-4BF3-A673-B07EAA3B8F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7033"/>
    <w:pPr>
      <w:spacing w:after="120" w:line="240" w:lineRule="auto"/>
      <w:ind w:firstLine="288"/>
      <w:jc w:val="both"/>
    </w:pPr>
    <w:rPr>
      <w:rFonts w:ascii="Times New Roman" w:hAnsi="Times New Roman"/>
      <w:sz w:val="26"/>
    </w:rPr>
  </w:style>
  <w:style w:type="paragraph" w:styleId="Heading1">
    <w:name w:val="heading 1"/>
    <w:basedOn w:val="Normal"/>
    <w:next w:val="Normal"/>
    <w:link w:val="Heading1Char"/>
    <w:uiPriority w:val="9"/>
    <w:qFormat/>
    <w:rsid w:val="00DF1801"/>
    <w:pPr>
      <w:keepNext/>
      <w:keepLines/>
      <w:spacing w:before="240" w:after="0"/>
      <w:contextualSpacing/>
      <w:outlineLvl w:val="0"/>
    </w:pPr>
    <w:rPr>
      <w:rFonts w:ascii="Arial Black" w:eastAsiaTheme="majorEastAsia" w:hAnsi="Arial Black" w:cstheme="majorBidi"/>
      <w:color w:val="2E74B5" w:themeColor="accent1" w:themeShade="BF"/>
      <w:sz w:val="28"/>
      <w:szCs w:val="32"/>
    </w:rPr>
  </w:style>
  <w:style w:type="paragraph" w:styleId="Heading2">
    <w:name w:val="heading 2"/>
    <w:basedOn w:val="Normal"/>
    <w:next w:val="Normal"/>
    <w:link w:val="Heading2Char"/>
    <w:uiPriority w:val="9"/>
    <w:unhideWhenUsed/>
    <w:qFormat/>
    <w:rsid w:val="00E17639"/>
    <w:pPr>
      <w:keepNext/>
      <w:keepLines/>
      <w:spacing w:before="40" w:after="0"/>
      <w:outlineLvl w:val="1"/>
    </w:pPr>
    <w:rPr>
      <w:rFonts w:ascii="Arial Black" w:eastAsiaTheme="majorEastAsia" w:hAnsi="Arial Black" w:cstheme="majorBidi"/>
      <w:color w:val="2E74B5" w:themeColor="accent1" w:themeShade="BF"/>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1801"/>
    <w:rPr>
      <w:rFonts w:ascii="Arial Black" w:eastAsiaTheme="majorEastAsia" w:hAnsi="Arial Black" w:cstheme="majorBidi"/>
      <w:color w:val="2E74B5" w:themeColor="accent1" w:themeShade="BF"/>
      <w:sz w:val="28"/>
      <w:szCs w:val="32"/>
    </w:rPr>
  </w:style>
  <w:style w:type="character" w:customStyle="1" w:styleId="Heading2Char">
    <w:name w:val="Heading 2 Char"/>
    <w:basedOn w:val="DefaultParagraphFont"/>
    <w:link w:val="Heading2"/>
    <w:uiPriority w:val="9"/>
    <w:rsid w:val="00E17639"/>
    <w:rPr>
      <w:rFonts w:ascii="Arial Black" w:eastAsiaTheme="majorEastAsia" w:hAnsi="Arial Black" w:cstheme="majorBidi"/>
      <w:color w:val="2E74B5" w:themeColor="accent1" w:themeShade="BF"/>
      <w:sz w:val="26"/>
      <w:szCs w:val="26"/>
    </w:rPr>
  </w:style>
  <w:style w:type="paragraph" w:styleId="ListParagraph">
    <w:name w:val="List Paragraph"/>
    <w:basedOn w:val="Normal"/>
    <w:uiPriority w:val="34"/>
    <w:qFormat/>
    <w:rsid w:val="00DC5EBC"/>
    <w:pPr>
      <w:ind w:left="720"/>
      <w:contextualSpacing/>
    </w:pPr>
  </w:style>
  <w:style w:type="table" w:styleId="TableGrid">
    <w:name w:val="Table Grid"/>
    <w:basedOn w:val="TableNormal"/>
    <w:uiPriority w:val="39"/>
    <w:rsid w:val="00EA58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1">
    <w:name w:val="Grid Table 5 Dark Accent 1"/>
    <w:basedOn w:val="TableNormal"/>
    <w:uiPriority w:val="50"/>
    <w:rsid w:val="00EA58B2"/>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styleId="Header">
    <w:name w:val="header"/>
    <w:basedOn w:val="Normal"/>
    <w:link w:val="HeaderChar"/>
    <w:uiPriority w:val="99"/>
    <w:unhideWhenUsed/>
    <w:rsid w:val="00D72DE0"/>
    <w:pPr>
      <w:tabs>
        <w:tab w:val="center" w:pos="4680"/>
        <w:tab w:val="right" w:pos="9360"/>
      </w:tabs>
      <w:spacing w:after="0"/>
    </w:pPr>
  </w:style>
  <w:style w:type="character" w:customStyle="1" w:styleId="HeaderChar">
    <w:name w:val="Header Char"/>
    <w:basedOn w:val="DefaultParagraphFont"/>
    <w:link w:val="Header"/>
    <w:uiPriority w:val="99"/>
    <w:rsid w:val="00D72DE0"/>
    <w:rPr>
      <w:rFonts w:ascii="Times New Roman" w:hAnsi="Times New Roman"/>
      <w:sz w:val="26"/>
    </w:rPr>
  </w:style>
  <w:style w:type="paragraph" w:styleId="Footer">
    <w:name w:val="footer"/>
    <w:basedOn w:val="Normal"/>
    <w:link w:val="FooterChar"/>
    <w:uiPriority w:val="99"/>
    <w:unhideWhenUsed/>
    <w:rsid w:val="00D72DE0"/>
    <w:pPr>
      <w:tabs>
        <w:tab w:val="center" w:pos="4680"/>
        <w:tab w:val="right" w:pos="9360"/>
      </w:tabs>
      <w:spacing w:after="0"/>
    </w:pPr>
  </w:style>
  <w:style w:type="character" w:customStyle="1" w:styleId="FooterChar">
    <w:name w:val="Footer Char"/>
    <w:basedOn w:val="DefaultParagraphFont"/>
    <w:link w:val="Footer"/>
    <w:uiPriority w:val="99"/>
    <w:rsid w:val="00D72DE0"/>
    <w:rPr>
      <w:rFonts w:ascii="Times New Roman" w:hAnsi="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1315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2.wmf"/><Relationship Id="rId42" Type="http://schemas.openxmlformats.org/officeDocument/2006/relationships/oleObject" Target="embeddings/oleObject14.bin"/><Relationship Id="rId47" Type="http://schemas.openxmlformats.org/officeDocument/2006/relationships/image" Target="media/image24.wmf"/><Relationship Id="rId63" Type="http://schemas.openxmlformats.org/officeDocument/2006/relationships/image" Target="media/image31.wmf"/><Relationship Id="rId68" Type="http://schemas.openxmlformats.org/officeDocument/2006/relationships/oleObject" Target="embeddings/oleObject29.bin"/><Relationship Id="rId84" Type="http://schemas.openxmlformats.org/officeDocument/2006/relationships/image" Target="media/image42.jpeg"/><Relationship Id="rId89" Type="http://schemas.openxmlformats.org/officeDocument/2006/relationships/oleObject" Target="embeddings/oleObject39.bin"/><Relationship Id="rId16" Type="http://schemas.openxmlformats.org/officeDocument/2006/relationships/oleObject" Target="embeddings/oleObject1.bin"/><Relationship Id="rId11" Type="http://schemas.openxmlformats.org/officeDocument/2006/relationships/image" Target="media/image5.png"/><Relationship Id="rId32" Type="http://schemas.openxmlformats.org/officeDocument/2006/relationships/oleObject" Target="embeddings/oleObject9.bin"/><Relationship Id="rId37" Type="http://schemas.openxmlformats.org/officeDocument/2006/relationships/image" Target="media/image20.wmf"/><Relationship Id="rId53" Type="http://schemas.openxmlformats.org/officeDocument/2006/relationships/image" Target="media/image26.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9.wmf"/><Relationship Id="rId5" Type="http://schemas.openxmlformats.org/officeDocument/2006/relationships/footnotes" Target="footnotes.xml"/><Relationship Id="rId90" Type="http://schemas.openxmlformats.org/officeDocument/2006/relationships/image" Target="media/image45.wmf"/><Relationship Id="rId95" Type="http://schemas.openxmlformats.org/officeDocument/2006/relationships/fontTable" Target="fontTable.xml"/><Relationship Id="rId22" Type="http://schemas.openxmlformats.org/officeDocument/2006/relationships/oleObject" Target="embeddings/oleObject4.bin"/><Relationship Id="rId27" Type="http://schemas.openxmlformats.org/officeDocument/2006/relationships/image" Target="media/image15.wmf"/><Relationship Id="rId43" Type="http://schemas.openxmlformats.org/officeDocument/2006/relationships/oleObject" Target="embeddings/oleObject15.bin"/><Relationship Id="rId48" Type="http://schemas.openxmlformats.org/officeDocument/2006/relationships/oleObject" Target="embeddings/oleObject18.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png"/><Relationship Id="rId51" Type="http://schemas.openxmlformats.org/officeDocument/2006/relationships/image" Target="media/image25.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3.wmf"/><Relationship Id="rId93" Type="http://schemas.openxmlformats.org/officeDocument/2006/relationships/image" Target="media/image47.jpe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2.bin"/><Relationship Id="rId46" Type="http://schemas.openxmlformats.org/officeDocument/2006/relationships/oleObject" Target="embeddings/oleObject17.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3.bin"/><Relationship Id="rId41" Type="http://schemas.openxmlformats.org/officeDocument/2006/relationships/image" Target="media/image22.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7.wmf"/><Relationship Id="rId83" Type="http://schemas.openxmlformats.org/officeDocument/2006/relationships/image" Target="media/image41.jpeg"/><Relationship Id="rId88" Type="http://schemas.openxmlformats.org/officeDocument/2006/relationships/image" Target="media/image44.wmf"/><Relationship Id="rId91" Type="http://schemas.openxmlformats.org/officeDocument/2006/relationships/oleObject" Target="embeddings/oleObject40.bin"/><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9.bin"/><Relationship Id="rId57" Type="http://schemas.openxmlformats.org/officeDocument/2006/relationships/image" Target="media/image28.wmf"/><Relationship Id="rId10" Type="http://schemas.openxmlformats.org/officeDocument/2006/relationships/image" Target="media/image4.png"/><Relationship Id="rId31" Type="http://schemas.openxmlformats.org/officeDocument/2006/relationships/image" Target="media/image17.wmf"/><Relationship Id="rId44" Type="http://schemas.openxmlformats.org/officeDocument/2006/relationships/oleObject" Target="embeddings/oleObject16.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4.bin"/><Relationship Id="rId81" Type="http://schemas.openxmlformats.org/officeDocument/2006/relationships/image" Target="media/image40.wmf"/><Relationship Id="rId86" Type="http://schemas.openxmlformats.org/officeDocument/2006/relationships/oleObject" Target="embeddings/oleObject37.bin"/><Relationship Id="rId9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jpeg"/><Relationship Id="rId18" Type="http://schemas.openxmlformats.org/officeDocument/2006/relationships/oleObject" Target="embeddings/oleObject2.bin"/><Relationship Id="rId39" Type="http://schemas.openxmlformats.org/officeDocument/2006/relationships/image" Target="media/image21.wmf"/><Relationship Id="rId34" Type="http://schemas.openxmlformats.org/officeDocument/2006/relationships/oleObject" Target="embeddings/oleObject10.bin"/><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oleObject" Target="embeddings/oleObject33.bin"/><Relationship Id="rId7" Type="http://schemas.openxmlformats.org/officeDocument/2006/relationships/image" Target="media/image1.png"/><Relationship Id="rId71" Type="http://schemas.openxmlformats.org/officeDocument/2006/relationships/image" Target="media/image35.wmf"/><Relationship Id="rId92" Type="http://schemas.openxmlformats.org/officeDocument/2006/relationships/image" Target="media/image46.jpeg"/><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oleObject" Target="embeddings/oleObject28.bin"/><Relationship Id="rId87" Type="http://schemas.openxmlformats.org/officeDocument/2006/relationships/oleObject" Target="embeddings/oleObject38.bin"/><Relationship Id="rId61" Type="http://schemas.openxmlformats.org/officeDocument/2006/relationships/image" Target="media/image30.wmf"/><Relationship Id="rId82" Type="http://schemas.openxmlformats.org/officeDocument/2006/relationships/oleObject" Target="embeddings/oleObject36.bin"/><Relationship Id="rId19" Type="http://schemas.openxmlformats.org/officeDocument/2006/relationships/image" Target="media/image11.wmf"/><Relationship Id="rId14" Type="http://schemas.openxmlformats.org/officeDocument/2006/relationships/image" Target="media/image8.png"/><Relationship Id="rId30" Type="http://schemas.openxmlformats.org/officeDocument/2006/relationships/oleObject" Target="embeddings/oleObject8.bin"/><Relationship Id="rId35" Type="http://schemas.openxmlformats.org/officeDocument/2006/relationships/image" Target="media/image19.wmf"/><Relationship Id="rId56" Type="http://schemas.openxmlformats.org/officeDocument/2006/relationships/oleObject" Target="embeddings/oleObject23.bin"/><Relationship Id="rId77" Type="http://schemas.openxmlformats.org/officeDocument/2006/relationships/image" Target="media/image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565</TotalTime>
  <Pages>11</Pages>
  <Words>1764</Words>
  <Characters>10060</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zarakhsh</dc:creator>
  <cp:keywords/>
  <dc:description/>
  <cp:lastModifiedBy>Azarakhsh</cp:lastModifiedBy>
  <cp:revision>366</cp:revision>
  <dcterms:created xsi:type="dcterms:W3CDTF">2016-02-04T06:20:00Z</dcterms:created>
  <dcterms:modified xsi:type="dcterms:W3CDTF">2016-02-17T2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